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4" r:id="rId3"/>
    <p:sldId id="273" r:id="rId4"/>
    <p:sldId id="275" r:id="rId5"/>
    <p:sldId id="276" r:id="rId6"/>
    <p:sldId id="277" r:id="rId7"/>
    <p:sldId id="278" r:id="rId8"/>
    <p:sldId id="279" r:id="rId9"/>
    <p:sldId id="280" r:id="rId10"/>
    <p:sldId id="281" r:id="rId11"/>
    <p:sldId id="260" r:id="rId12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5B5F"/>
    <a:srgbClr val="8497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38" autoAdjust="0"/>
    <p:restoredTop sz="86316" autoAdjust="0"/>
  </p:normalViewPr>
  <p:slideViewPr>
    <p:cSldViewPr snapToGrid="0">
      <p:cViewPr varScale="1">
        <p:scale>
          <a:sx n="97" d="100"/>
          <a:sy n="97" d="100"/>
        </p:scale>
        <p:origin x="26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>
            <a:extLst>
              <a:ext uri="{FF2B5EF4-FFF2-40B4-BE49-F238E27FC236}">
                <a16:creationId xmlns:a16="http://schemas.microsoft.com/office/drawing/2014/main" id="{917911C2-C4CD-4144-9F30-D7FB13A18A7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7D4E19D-8E0A-4349-8989-7A1694A96A3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079ECD-E13C-4540-9DF9-E838DD0AFEF3}" type="datetimeFigureOut">
              <a:rPr lang="fr-FR" smtClean="0"/>
              <a:t>21/06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26207526-BA2B-439A-9F9C-95FB6873BFD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ADEE8683-BC5B-4760-BF56-2EEC486F649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AA2D56-676D-43FF-A892-C88FBEFD518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1890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B8BD3E-4E84-42A5-B8BA-F3935B08E26B}" type="datetimeFigureOut">
              <a:rPr lang="fr-FR" smtClean="0"/>
              <a:t>21/06/202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C96E33-4F93-49D6-AAB5-D08811721E9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40845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C96E33-4F93-49D6-AAB5-D08811721E90}" type="slidenum">
              <a:rPr lang="fr-FR" smtClean="0"/>
              <a:t>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80105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17215"/>
            <a:ext cx="12192000" cy="6858000"/>
          </a:xfrm>
          <a:prstGeom prst="rect">
            <a:avLst/>
          </a:prstGeom>
          <a:gradFill flip="none" rotWithShape="1">
            <a:gsLst>
              <a:gs pos="17000">
                <a:schemeClr val="bg1"/>
              </a:gs>
              <a:gs pos="40000">
                <a:schemeClr val="accent1">
                  <a:lumMod val="5000"/>
                  <a:lumOff val="95000"/>
                </a:schemeClr>
              </a:gs>
              <a:gs pos="87000">
                <a:srgbClr val="7D9CB8"/>
              </a:gs>
              <a:gs pos="62000">
                <a:srgbClr val="DAE9F6"/>
              </a:gs>
            </a:gsLst>
            <a:lin ang="162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10" name="Espace réservé du pied de page 11">
            <a:extLst>
              <a:ext uri="{FF2B5EF4-FFF2-40B4-BE49-F238E27FC236}">
                <a16:creationId xmlns:a16="http://schemas.microsoft.com/office/drawing/2014/main" id="{9E104F41-D259-4DF8-8C45-F455051D88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8007" y="6506180"/>
            <a:ext cx="11048489" cy="303729"/>
          </a:xfrm>
        </p:spPr>
        <p:txBody>
          <a:bodyPr/>
          <a:lstStyle/>
          <a:p>
            <a:r>
              <a:rPr lang="fr-FR" dirty="0"/>
              <a:t> Meeting  16/04/2021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CF0740A3-BED6-4480-A1B9-7EB31EAEC06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792" y="5326370"/>
            <a:ext cx="2230117" cy="986718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759FD4E-B566-43BD-B5DE-AC99B3F1FB6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204" y="5326370"/>
            <a:ext cx="2230116" cy="847444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449AA0EA-09FF-41A0-9ADC-8701C52E03F7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38" y="5326370"/>
            <a:ext cx="1784094" cy="847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866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Sommai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-2" y="-1"/>
            <a:ext cx="12192000" cy="1304925"/>
          </a:xfrm>
          <a:prstGeom prst="rect">
            <a:avLst/>
          </a:prstGeom>
          <a:gradFill flip="none" rotWithShape="1">
            <a:gsLst>
              <a:gs pos="17000">
                <a:schemeClr val="bg1"/>
              </a:gs>
              <a:gs pos="40000">
                <a:schemeClr val="accent1">
                  <a:lumMod val="5000"/>
                  <a:lumOff val="95000"/>
                </a:schemeClr>
              </a:gs>
              <a:gs pos="87000">
                <a:srgbClr val="7D9CB8"/>
              </a:gs>
              <a:gs pos="59000">
                <a:srgbClr val="DAE9F6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>
          <a:xfrm>
            <a:off x="1204957" y="532888"/>
            <a:ext cx="9101271" cy="939799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 err="1"/>
              <a:t>Summa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14258" y="1825625"/>
            <a:ext cx="6573062" cy="435133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buFont typeface="Wingdings" panose="05000000000000000000" pitchFamily="2" charset="2"/>
              <a:buChar char="v"/>
              <a:defRPr sz="20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Deuxième niveau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1529909" y="6506180"/>
            <a:ext cx="526936" cy="30373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A5C9686F-9204-48E4-AB33-C66BF6B1F6D0}" type="slidenum">
              <a:rPr lang="fr-FR" smtClean="0"/>
              <a:pPr/>
              <a:t>‹N°›</a:t>
            </a:fld>
            <a:endParaRPr lang="fr-FR" dirty="0"/>
          </a:p>
        </p:txBody>
      </p:sp>
      <p:grpSp>
        <p:nvGrpSpPr>
          <p:cNvPr id="13" name="Groupe 12"/>
          <p:cNvGrpSpPr/>
          <p:nvPr userDrawn="1"/>
        </p:nvGrpSpPr>
        <p:grpSpPr>
          <a:xfrm>
            <a:off x="754380" y="1253759"/>
            <a:ext cx="10858500" cy="152617"/>
            <a:chOff x="1235869" y="1578170"/>
            <a:chExt cx="9334500" cy="116685"/>
          </a:xfrm>
        </p:grpSpPr>
        <p:cxnSp>
          <p:nvCxnSpPr>
            <p:cNvPr id="14" name="Connecteur droit 13"/>
            <p:cNvCxnSpPr/>
            <p:nvPr/>
          </p:nvCxnSpPr>
          <p:spPr>
            <a:xfrm>
              <a:off x="1235869" y="1694855"/>
              <a:ext cx="9334500" cy="0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1238250" y="1578170"/>
              <a:ext cx="3019427" cy="8632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6" name="Groupe 15"/>
          <p:cNvGrpSpPr/>
          <p:nvPr userDrawn="1"/>
        </p:nvGrpSpPr>
        <p:grpSpPr>
          <a:xfrm>
            <a:off x="754379" y="6083307"/>
            <a:ext cx="10858499" cy="462591"/>
            <a:chOff x="1235869" y="1575387"/>
            <a:chExt cx="9341386" cy="119468"/>
          </a:xfrm>
        </p:grpSpPr>
        <p:cxnSp>
          <p:nvCxnSpPr>
            <p:cNvPr id="17" name="Connecteur droit 16"/>
            <p:cNvCxnSpPr/>
            <p:nvPr/>
          </p:nvCxnSpPr>
          <p:spPr>
            <a:xfrm>
              <a:off x="1235869" y="1694855"/>
              <a:ext cx="9334500" cy="0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7557828" y="1575387"/>
              <a:ext cx="3019427" cy="8632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21" name="Espace réservé du pied de page 11">
            <a:extLst>
              <a:ext uri="{FF2B5EF4-FFF2-40B4-BE49-F238E27FC236}">
                <a16:creationId xmlns:a16="http://schemas.microsoft.com/office/drawing/2014/main" id="{34B66A2B-45B2-49C0-B51A-5C385A397F68}"/>
              </a:ext>
            </a:extLst>
          </p:cNvPr>
          <p:cNvSpPr txBox="1">
            <a:spLocks/>
          </p:cNvSpPr>
          <p:nvPr userDrawn="1"/>
        </p:nvSpPr>
        <p:spPr>
          <a:xfrm>
            <a:off x="231347" y="6506181"/>
            <a:ext cx="11048489" cy="3037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dirty="0"/>
              <a:t> Meeting  16/04/202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D8B2B64-AD27-462F-8538-AD8F64A3556D}"/>
              </a:ext>
            </a:extLst>
          </p:cNvPr>
          <p:cNvSpPr/>
          <p:nvPr userDrawn="1"/>
        </p:nvSpPr>
        <p:spPr>
          <a:xfrm>
            <a:off x="754380" y="1472687"/>
            <a:ext cx="10858499" cy="4570902"/>
          </a:xfrm>
          <a:prstGeom prst="rect">
            <a:avLst/>
          </a:prstGeom>
          <a:noFill/>
          <a:ln w="19050" cmpd="dbl">
            <a:solidFill>
              <a:schemeClr val="accent5">
                <a:lumMod val="50000"/>
                <a:alpha val="4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0" name="Image 19">
            <a:extLst>
              <a:ext uri="{FF2B5EF4-FFF2-40B4-BE49-F238E27FC236}">
                <a16:creationId xmlns:a16="http://schemas.microsoft.com/office/drawing/2014/main" id="{A765CEBB-F696-4064-836C-97205200304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93" y="6092374"/>
            <a:ext cx="979107" cy="372061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8F01BF61-1446-42BF-A346-A871D6EA001E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5967" y="719008"/>
            <a:ext cx="1525808" cy="72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2507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-2" y="-1"/>
            <a:ext cx="12192000" cy="1304925"/>
          </a:xfrm>
          <a:prstGeom prst="rect">
            <a:avLst/>
          </a:prstGeom>
          <a:gradFill flip="none" rotWithShape="1">
            <a:gsLst>
              <a:gs pos="17000">
                <a:schemeClr val="bg1"/>
              </a:gs>
              <a:gs pos="40000">
                <a:schemeClr val="accent1">
                  <a:lumMod val="5000"/>
                  <a:lumOff val="95000"/>
                </a:schemeClr>
              </a:gs>
              <a:gs pos="87000">
                <a:srgbClr val="7D9CB8"/>
              </a:gs>
              <a:gs pos="59000">
                <a:srgbClr val="DAE9F6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>
          <a:xfrm>
            <a:off x="1204957" y="532888"/>
            <a:ext cx="9101271" cy="939799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fr-FR" dirty="0"/>
              <a:t>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914258" y="1825625"/>
            <a:ext cx="8391970" cy="4351338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</a:lstStyle>
          <a:p>
            <a:pPr lvl="0"/>
            <a:r>
              <a:rPr lang="fr-FR" dirty="0"/>
              <a:t>Modifier les styles du texte du masque</a:t>
            </a:r>
          </a:p>
          <a:p>
            <a:pPr lvl="1"/>
            <a:r>
              <a:rPr lang="fr-FR" dirty="0"/>
              <a:t> Deuxième niveau</a:t>
            </a:r>
          </a:p>
          <a:p>
            <a:pPr lvl="2"/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isième niveau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1529909" y="6506180"/>
            <a:ext cx="526936" cy="303730"/>
          </a:xfrm>
        </p:spPr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3253EEC0-DEFA-4BFC-8CFA-59FFBABA608A}" type="slidenum">
              <a:rPr lang="fr-FR" smtClean="0"/>
              <a:pPr/>
              <a:t>‹N°›</a:t>
            </a:fld>
            <a:endParaRPr lang="fr-FR" dirty="0"/>
          </a:p>
        </p:txBody>
      </p:sp>
      <p:grpSp>
        <p:nvGrpSpPr>
          <p:cNvPr id="13" name="Groupe 12"/>
          <p:cNvGrpSpPr/>
          <p:nvPr userDrawn="1"/>
        </p:nvGrpSpPr>
        <p:grpSpPr>
          <a:xfrm>
            <a:off x="1314929" y="1315093"/>
            <a:ext cx="9334500" cy="116685"/>
            <a:chOff x="1235869" y="1578170"/>
            <a:chExt cx="9334500" cy="116685"/>
          </a:xfrm>
        </p:grpSpPr>
        <p:cxnSp>
          <p:nvCxnSpPr>
            <p:cNvPr id="14" name="Connecteur droit 13"/>
            <p:cNvCxnSpPr/>
            <p:nvPr/>
          </p:nvCxnSpPr>
          <p:spPr>
            <a:xfrm>
              <a:off x="1235869" y="1694855"/>
              <a:ext cx="9334500" cy="0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1238250" y="1578170"/>
              <a:ext cx="3019427" cy="8632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1" name="Espace réservé du pied de page 11">
            <a:extLst>
              <a:ext uri="{FF2B5EF4-FFF2-40B4-BE49-F238E27FC236}">
                <a16:creationId xmlns:a16="http://schemas.microsoft.com/office/drawing/2014/main" id="{8442DE10-FE8B-4317-BC5E-ABFA22D7B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88007" y="6506180"/>
            <a:ext cx="11048489" cy="303729"/>
          </a:xfrm>
        </p:spPr>
        <p:txBody>
          <a:bodyPr/>
          <a:lstStyle/>
          <a:p>
            <a:r>
              <a:rPr lang="fr-FR" dirty="0"/>
              <a:t> Meeting  16/04/2021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F820A49A-B5DC-4025-AD0C-44B95023466E}"/>
              </a:ext>
            </a:extLst>
          </p:cNvPr>
          <p:cNvSpPr/>
          <p:nvPr userDrawn="1"/>
        </p:nvSpPr>
        <p:spPr>
          <a:xfrm>
            <a:off x="754380" y="1472687"/>
            <a:ext cx="10858499" cy="4570902"/>
          </a:xfrm>
          <a:prstGeom prst="rect">
            <a:avLst/>
          </a:prstGeom>
          <a:noFill/>
          <a:ln w="19050" cmpd="dbl">
            <a:solidFill>
              <a:schemeClr val="accent5">
                <a:lumMod val="50000"/>
                <a:alpha val="4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1EABCFD8-5E89-4E40-BA6A-5B8750DB6FB3}"/>
              </a:ext>
            </a:extLst>
          </p:cNvPr>
          <p:cNvGrpSpPr/>
          <p:nvPr userDrawn="1"/>
        </p:nvGrpSpPr>
        <p:grpSpPr>
          <a:xfrm>
            <a:off x="754379" y="6083307"/>
            <a:ext cx="10858499" cy="462591"/>
            <a:chOff x="1235869" y="1575387"/>
            <a:chExt cx="9341386" cy="119468"/>
          </a:xfrm>
        </p:grpSpPr>
        <p:cxnSp>
          <p:nvCxnSpPr>
            <p:cNvPr id="26" name="Connecteur droit 25">
              <a:extLst>
                <a:ext uri="{FF2B5EF4-FFF2-40B4-BE49-F238E27FC236}">
                  <a16:creationId xmlns:a16="http://schemas.microsoft.com/office/drawing/2014/main" id="{0CBA5E6E-0962-4767-8AB6-58BACBCD40BC}"/>
                </a:ext>
              </a:extLst>
            </p:cNvPr>
            <p:cNvCxnSpPr/>
            <p:nvPr/>
          </p:nvCxnSpPr>
          <p:spPr>
            <a:xfrm>
              <a:off x="1235869" y="1694855"/>
              <a:ext cx="9334500" cy="0"/>
            </a:xfrm>
            <a:prstGeom prst="line">
              <a:avLst/>
            </a:prstGeom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B6CD8AC-9F94-4070-88F2-08D9ECA248B7}"/>
                </a:ext>
              </a:extLst>
            </p:cNvPr>
            <p:cNvSpPr/>
            <p:nvPr/>
          </p:nvSpPr>
          <p:spPr>
            <a:xfrm>
              <a:off x="7557828" y="1575387"/>
              <a:ext cx="3019427" cy="8632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pic>
        <p:nvPicPr>
          <p:cNvPr id="28" name="Image 27">
            <a:extLst>
              <a:ext uri="{FF2B5EF4-FFF2-40B4-BE49-F238E27FC236}">
                <a16:creationId xmlns:a16="http://schemas.microsoft.com/office/drawing/2014/main" id="{C8C47CAB-C682-44E4-89BA-7330803777C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393" y="6092374"/>
            <a:ext cx="979107" cy="372061"/>
          </a:xfrm>
          <a:prstGeom prst="rect">
            <a:avLst/>
          </a:prstGeom>
        </p:spPr>
      </p:pic>
      <p:pic>
        <p:nvPicPr>
          <p:cNvPr id="31" name="Image 30">
            <a:extLst>
              <a:ext uri="{FF2B5EF4-FFF2-40B4-BE49-F238E27FC236}">
                <a16:creationId xmlns:a16="http://schemas.microsoft.com/office/drawing/2014/main" id="{94B1E30D-7F94-43F5-BD22-A76E448288E8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5967" y="719008"/>
            <a:ext cx="1525808" cy="72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7073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-2" y="-1"/>
            <a:ext cx="12192000" cy="1304925"/>
          </a:xfrm>
          <a:prstGeom prst="rect">
            <a:avLst/>
          </a:prstGeom>
          <a:gradFill flip="none" rotWithShape="1">
            <a:gsLst>
              <a:gs pos="17000">
                <a:schemeClr val="bg1"/>
              </a:gs>
              <a:gs pos="40000">
                <a:schemeClr val="accent1">
                  <a:lumMod val="5000"/>
                  <a:lumOff val="95000"/>
                </a:schemeClr>
              </a:gs>
              <a:gs pos="87000">
                <a:srgbClr val="7D9CB8"/>
              </a:gs>
              <a:gs pos="59000">
                <a:srgbClr val="DAE9F6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 userDrawn="1"/>
        </p:nvSpPr>
        <p:spPr>
          <a:xfrm>
            <a:off x="-8118" y="5553075"/>
            <a:ext cx="12192000" cy="1304925"/>
          </a:xfrm>
          <a:prstGeom prst="rect">
            <a:avLst/>
          </a:prstGeom>
          <a:gradFill flip="none" rotWithShape="1">
            <a:gsLst>
              <a:gs pos="17000">
                <a:schemeClr val="bg1"/>
              </a:gs>
              <a:gs pos="40000">
                <a:schemeClr val="accent1">
                  <a:lumMod val="5000"/>
                  <a:lumOff val="95000"/>
                </a:schemeClr>
              </a:gs>
              <a:gs pos="87000">
                <a:srgbClr val="7D9CB8"/>
              </a:gs>
              <a:gs pos="59000">
                <a:srgbClr val="DAE9F6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fr-FR" dirty="0">
              <a:solidFill>
                <a:schemeClr val="tx1"/>
              </a:solidFill>
            </a:endParaRP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973C35FF-8340-462A-996A-F8D7E27ED12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522" y="5051770"/>
            <a:ext cx="2230116" cy="847444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45F32F9D-E385-4AED-96DF-A6AFB3D48C6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8246" y="4982133"/>
            <a:ext cx="2230117" cy="986718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F5584529-0335-4FA2-9313-6C25A9A91612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167" y="5113113"/>
            <a:ext cx="1525808" cy="7247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63188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/>
              <a:t> 33rd International Symposium on Superconductivity  01/12/2020 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C9686F-9204-48E4-AB33-C66BF6B1F6D0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807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2" r:id="rId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.leveque@univ-lorraine.fr" TargetMode="External"/><Relationship Id="rId2" Type="http://schemas.openxmlformats.org/officeDocument/2006/relationships/hyperlink" Target="mailto:ghazi.hajiri@univ-lorraine.fr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mailto:kevin.berger@univ-lorraine.fr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emf"/><Relationship Id="rId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gif"/><Relationship Id="rId7" Type="http://schemas.openxmlformats.org/officeDocument/2006/relationships/image" Target="../media/image30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gif"/><Relationship Id="rId4" Type="http://schemas.openxmlformats.org/officeDocument/2006/relationships/image" Target="../media/image27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space réservé du pied de page 11"/>
          <p:cNvSpPr>
            <a:spLocks noGrp="1"/>
          </p:cNvSpPr>
          <p:nvPr>
            <p:ph type="ftr" sz="quarter" idx="11"/>
          </p:nvPr>
        </p:nvSpPr>
        <p:spPr>
          <a:xfrm>
            <a:off x="188007" y="6506180"/>
            <a:ext cx="11048489" cy="303729"/>
          </a:xfrm>
        </p:spPr>
        <p:txBody>
          <a:bodyPr/>
          <a:lstStyle/>
          <a:p>
            <a:r>
              <a:rPr lang="fr-FR" dirty="0"/>
              <a:t> Meeting on 16/04/2021</a:t>
            </a:r>
          </a:p>
        </p:txBody>
      </p:sp>
      <p:sp>
        <p:nvSpPr>
          <p:cNvPr id="13" name="Zone de texte 542">
            <a:extLst>
              <a:ext uri="{FF2B5EF4-FFF2-40B4-BE49-F238E27FC236}">
                <a16:creationId xmlns:a16="http://schemas.microsoft.com/office/drawing/2014/main" id="{E89EF260-738D-45F6-B216-458D91255FEA}"/>
              </a:ext>
            </a:extLst>
          </p:cNvPr>
          <p:cNvSpPr txBox="1"/>
          <p:nvPr/>
        </p:nvSpPr>
        <p:spPr>
          <a:xfrm>
            <a:off x="1534926" y="3492863"/>
            <a:ext cx="3004669" cy="899713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Bef>
                <a:spcPts val="150"/>
              </a:spcBef>
              <a:spcAft>
                <a:spcPts val="150"/>
              </a:spcAft>
            </a:pPr>
            <a:r>
              <a:rPr lang="fr-FR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azi Hajiri</a:t>
            </a:r>
            <a:r>
              <a:rPr lang="fr-FR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br>
              <a:rPr lang="fr-FR" sz="1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1200" u="sng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hazi.hajiri@</a:t>
            </a:r>
            <a:r>
              <a:rPr lang="fr-FR" sz="12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univ-lorraine.fr</a:t>
            </a:r>
            <a:endParaRPr lang="fr-FR" sz="1200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150"/>
              </a:spcBef>
              <a:spcAft>
                <a:spcPts val="150"/>
              </a:spcAft>
            </a:pPr>
            <a:r>
              <a:rPr lang="fr-FR" sz="11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6113409A-C242-4380-95DC-A59C45B0FF26}"/>
              </a:ext>
            </a:extLst>
          </p:cNvPr>
          <p:cNvSpPr txBox="1"/>
          <p:nvPr/>
        </p:nvSpPr>
        <p:spPr>
          <a:xfrm>
            <a:off x="1303912" y="4301463"/>
            <a:ext cx="5569688" cy="368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fr-FR" sz="18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</a:t>
            </a:r>
            <a:r>
              <a:rPr lang="fr-FR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versité de Lorraine, GREEN, F-54000 Nancy, France</a:t>
            </a:r>
            <a:endParaRPr lang="en-US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Zone de texte 541">
            <a:extLst>
              <a:ext uri="{FF2B5EF4-FFF2-40B4-BE49-F238E27FC236}">
                <a16:creationId xmlns:a16="http://schemas.microsoft.com/office/drawing/2014/main" id="{61E2BC3D-33DD-4243-B155-7BBCF893AFAB}"/>
              </a:ext>
            </a:extLst>
          </p:cNvPr>
          <p:cNvSpPr txBox="1"/>
          <p:nvPr/>
        </p:nvSpPr>
        <p:spPr>
          <a:xfrm>
            <a:off x="7614735" y="3484169"/>
            <a:ext cx="2283743" cy="897804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Bef>
                <a:spcPts val="150"/>
              </a:spcBef>
              <a:spcAft>
                <a:spcPts val="150"/>
              </a:spcAft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an Lévêque</a:t>
            </a:r>
            <a:r>
              <a:rPr lang="fr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br>
              <a:rPr lang="fr-FR" sz="1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1200" u="sng" dirty="0">
                <a:solidFill>
                  <a:schemeClr val="accent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ean</a:t>
            </a:r>
            <a:r>
              <a:rPr lang="fr-FR" sz="1200" u="sng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.leveque@univ-lorraine.fr</a:t>
            </a:r>
            <a:endParaRPr lang="fr-FR" sz="1200" u="sng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spcBef>
                <a:spcPts val="150"/>
              </a:spcBef>
              <a:spcAft>
                <a:spcPts val="150"/>
              </a:spcAft>
            </a:pPr>
            <a:endParaRPr lang="fr-FR" sz="12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668C9954-69D8-483F-A35F-99F7F3643B2D}"/>
              </a:ext>
            </a:extLst>
          </p:cNvPr>
          <p:cNvSpPr/>
          <p:nvPr/>
        </p:nvSpPr>
        <p:spPr>
          <a:xfrm>
            <a:off x="1348888" y="1103469"/>
            <a:ext cx="933632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and Testing of a New Cooling System using Solid Nitrogen </a:t>
            </a:r>
            <a:b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Pulsed Field Magnetization and Characterization of HTS Bulks</a:t>
            </a:r>
            <a:endParaRPr lang="fr-FR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Zone de texte 541">
            <a:extLst>
              <a:ext uri="{FF2B5EF4-FFF2-40B4-BE49-F238E27FC236}">
                <a16:creationId xmlns:a16="http://schemas.microsoft.com/office/drawing/2014/main" id="{6F39AB3A-C78E-4A21-BF2A-00F00EBC2ED6}"/>
              </a:ext>
            </a:extLst>
          </p:cNvPr>
          <p:cNvSpPr txBox="1"/>
          <p:nvPr/>
        </p:nvSpPr>
        <p:spPr>
          <a:xfrm>
            <a:off x="4299896" y="3484169"/>
            <a:ext cx="3475080" cy="897804"/>
          </a:xfrm>
          <a:prstGeom prst="rect">
            <a:avLst/>
          </a:prstGeom>
          <a:noFill/>
          <a:ln w="6350">
            <a:noFill/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Bef>
                <a:spcPts val="150"/>
              </a:spcBef>
              <a:spcAft>
                <a:spcPts val="150"/>
              </a:spcAft>
            </a:pPr>
            <a:r>
              <a:rPr lang="fr-FR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vin Berger</a:t>
            </a:r>
            <a:r>
              <a:rPr lang="fr-FR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br>
              <a:rPr lang="fr-FR" sz="12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fr-FR" sz="1200" u="sng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evin.berger@univ-lorraine.fr</a:t>
            </a:r>
            <a:endParaRPr lang="fr-FR" sz="12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5459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FE85A9F-E2EE-4E68-B7B5-B89D5A8EC4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Perpetive</a:t>
            </a:r>
            <a:r>
              <a:rPr lang="fr-FR" dirty="0"/>
              <a:t> </a:t>
            </a:r>
            <a:r>
              <a:rPr lang="en-US" dirty="0"/>
              <a:t>PFM study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7A5E33C3-C08A-463A-9A25-75F2E0CCE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10</a:t>
            </a:fld>
            <a:endParaRPr lang="fr-FR" dirty="0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5061AB2F-E507-424D-8C61-2F1C720210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326" y="2061732"/>
            <a:ext cx="5113658" cy="3933583"/>
          </a:xfrm>
          <a:prstGeom prst="rect">
            <a:avLst/>
          </a:prstGeom>
        </p:spPr>
      </p:pic>
      <p:pic>
        <p:nvPicPr>
          <p:cNvPr id="12" name="Image 11">
            <a:extLst>
              <a:ext uri="{FF2B5EF4-FFF2-40B4-BE49-F238E27FC236}">
                <a16:creationId xmlns:a16="http://schemas.microsoft.com/office/drawing/2014/main" id="{3EAE9902-F3E6-4AFA-B4B4-2CC2B5CDB4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5148" y="1732674"/>
            <a:ext cx="5864945" cy="4206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85296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4294967295"/>
          </p:nvPr>
        </p:nvSpPr>
        <p:spPr>
          <a:xfrm>
            <a:off x="11664950" y="6505575"/>
            <a:ext cx="527050" cy="304800"/>
          </a:xfrm>
        </p:spPr>
        <p:txBody>
          <a:bodyPr/>
          <a:lstStyle/>
          <a:p>
            <a:fld id="{3253EEC0-DEFA-4BFC-8CFA-59FFBABA608A}" type="slidenum">
              <a:rPr lang="fr-FR" smtClean="0"/>
              <a:pPr/>
              <a:t>11</a:t>
            </a:fld>
            <a:endParaRPr lang="fr-FR" dirty="0"/>
          </a:p>
        </p:txBody>
      </p:sp>
      <p:sp>
        <p:nvSpPr>
          <p:cNvPr id="6" name="Titre 1">
            <a:extLst>
              <a:ext uri="{FF2B5EF4-FFF2-40B4-BE49-F238E27FC236}">
                <a16:creationId xmlns:a16="http://schemas.microsoft.com/office/drawing/2014/main" id="{22E04211-8E22-45EE-8E46-03B1F2E9AF79}"/>
              </a:ext>
            </a:extLst>
          </p:cNvPr>
          <p:cNvSpPr>
            <a:spLocks noGrp="1"/>
          </p:cNvSpPr>
          <p:nvPr/>
        </p:nvSpPr>
        <p:spPr>
          <a:xfrm>
            <a:off x="601251" y="2668236"/>
            <a:ext cx="11063700" cy="1152211"/>
          </a:xfrm>
          <a:prstGeom prst="rect">
            <a:avLst/>
          </a:prstGeom>
          <a:noFill/>
          <a:ln w="28575" cmpd="dbl">
            <a:noFill/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b">
            <a:normAutofit fontScale="97500"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hazi H</a:t>
            </a:r>
            <a:r>
              <a:rPr lang="fr-FR" sz="2600">
                <a:latin typeface="Times New Roman" panose="02020603050405020304" pitchFamily="18" charset="0"/>
                <a:cs typeface="Times New Roman" panose="02020603050405020304" pitchFamily="18" charset="0"/>
              </a:rPr>
              <a:t>ajiri</a:t>
            </a:r>
            <a:r>
              <a:rPr lang="fr-F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 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</a:t>
            </a:r>
            <a:r>
              <a:rPr lang="fr-F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+33) (0)7 68 81 72 08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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-mail</a:t>
            </a:r>
            <a:r>
              <a:rPr lang="fr-FR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600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azi.hajiri@univ.lorraine.fr</a:t>
            </a:r>
          </a:p>
        </p:txBody>
      </p:sp>
      <p:grpSp>
        <p:nvGrpSpPr>
          <p:cNvPr id="7" name="Groupe 6"/>
          <p:cNvGrpSpPr/>
          <p:nvPr/>
        </p:nvGrpSpPr>
        <p:grpSpPr>
          <a:xfrm>
            <a:off x="601250" y="1590336"/>
            <a:ext cx="10973264" cy="1440077"/>
            <a:chOff x="617482" y="1722223"/>
            <a:chExt cx="10973264" cy="1440077"/>
          </a:xfrm>
        </p:grpSpPr>
        <p:sp>
          <p:nvSpPr>
            <p:cNvPr id="8" name="ZoneTexte 7"/>
            <p:cNvSpPr txBox="1"/>
            <p:nvPr/>
          </p:nvSpPr>
          <p:spPr>
            <a:xfrm>
              <a:off x="1500658" y="1888765"/>
              <a:ext cx="966787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ank you for your attention</a:t>
              </a:r>
              <a:endParaRPr lang="fr-FR" sz="6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e 8"/>
            <p:cNvGrpSpPr/>
            <p:nvPr/>
          </p:nvGrpSpPr>
          <p:grpSpPr>
            <a:xfrm>
              <a:off x="633714" y="3032405"/>
              <a:ext cx="10957032" cy="129895"/>
              <a:chOff x="1428748" y="3425441"/>
              <a:chExt cx="9334500" cy="120244"/>
            </a:xfrm>
          </p:grpSpPr>
          <p:grpSp>
            <p:nvGrpSpPr>
              <p:cNvPr id="16" name="Groupe 15"/>
              <p:cNvGrpSpPr/>
              <p:nvPr/>
            </p:nvGrpSpPr>
            <p:grpSpPr>
              <a:xfrm>
                <a:off x="1428748" y="3429000"/>
                <a:ext cx="9334500" cy="116685"/>
                <a:chOff x="1235869" y="1578170"/>
                <a:chExt cx="9334500" cy="116685"/>
              </a:xfrm>
            </p:grpSpPr>
            <p:cxnSp>
              <p:nvCxnSpPr>
                <p:cNvPr id="19" name="Connecteur droit 18"/>
                <p:cNvCxnSpPr/>
                <p:nvPr/>
              </p:nvCxnSpPr>
              <p:spPr>
                <a:xfrm>
                  <a:off x="1235869" y="1694855"/>
                  <a:ext cx="9334500" cy="0"/>
                </a:xfrm>
                <a:prstGeom prst="line">
                  <a:avLst/>
                </a:prstGeom>
                <a:ln w="28575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Rectangle 19"/>
                <p:cNvSpPr/>
                <p:nvPr/>
              </p:nvSpPr>
              <p:spPr>
                <a:xfrm>
                  <a:off x="1238250" y="1578170"/>
                  <a:ext cx="3019427" cy="86320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7" name="Rectangle 16"/>
              <p:cNvSpPr/>
              <p:nvPr/>
            </p:nvSpPr>
            <p:spPr>
              <a:xfrm>
                <a:off x="7743821" y="3425441"/>
                <a:ext cx="3019427" cy="8632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4587475" y="3425441"/>
                <a:ext cx="3019427" cy="8632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grpSp>
          <p:nvGrpSpPr>
            <p:cNvPr id="10" name="Groupe 9"/>
            <p:cNvGrpSpPr/>
            <p:nvPr/>
          </p:nvGrpSpPr>
          <p:grpSpPr>
            <a:xfrm>
              <a:off x="617482" y="1722223"/>
              <a:ext cx="10957032" cy="129895"/>
              <a:chOff x="1428748" y="3425441"/>
              <a:chExt cx="9334500" cy="120244"/>
            </a:xfrm>
          </p:grpSpPr>
          <p:grpSp>
            <p:nvGrpSpPr>
              <p:cNvPr id="11" name="Groupe 10"/>
              <p:cNvGrpSpPr/>
              <p:nvPr/>
            </p:nvGrpSpPr>
            <p:grpSpPr>
              <a:xfrm>
                <a:off x="1428748" y="3429000"/>
                <a:ext cx="9334500" cy="116685"/>
                <a:chOff x="1235869" y="1578170"/>
                <a:chExt cx="9334500" cy="116685"/>
              </a:xfrm>
            </p:grpSpPr>
            <p:cxnSp>
              <p:nvCxnSpPr>
                <p:cNvPr id="14" name="Connecteur droit 13"/>
                <p:cNvCxnSpPr/>
                <p:nvPr/>
              </p:nvCxnSpPr>
              <p:spPr>
                <a:xfrm>
                  <a:off x="1235869" y="1694855"/>
                  <a:ext cx="9334500" cy="0"/>
                </a:xfrm>
                <a:prstGeom prst="line">
                  <a:avLst/>
                </a:prstGeom>
                <a:ln w="28575"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" name="Rectangle 14"/>
                <p:cNvSpPr/>
                <p:nvPr/>
              </p:nvSpPr>
              <p:spPr>
                <a:xfrm>
                  <a:off x="1238250" y="1578170"/>
                  <a:ext cx="3019427" cy="86320"/>
                </a:xfrm>
                <a:prstGeom prst="rect">
                  <a:avLst/>
                </a:prstGeom>
                <a:solidFill>
                  <a:schemeClr val="tx2">
                    <a:lumMod val="60000"/>
                    <a:lumOff val="40000"/>
                  </a:schemeClr>
                </a:solidFill>
                <a:ln>
                  <a:solidFill>
                    <a:schemeClr val="tx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7743821" y="3425441"/>
                <a:ext cx="3019427" cy="8632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587475" y="3425441"/>
                <a:ext cx="3019427" cy="8632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041368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" name="Image 269">
            <a:extLst>
              <a:ext uri="{FF2B5EF4-FFF2-40B4-BE49-F238E27FC236}">
                <a16:creationId xmlns:a16="http://schemas.microsoft.com/office/drawing/2014/main" id="{B9102C3E-07E1-45D5-818D-027F9F0642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4411" y="2027733"/>
            <a:ext cx="5098434" cy="2848437"/>
          </a:xfrm>
          <a:prstGeom prst="rect">
            <a:avLst/>
          </a:prstGeom>
        </p:spPr>
      </p:pic>
      <p:sp>
        <p:nvSpPr>
          <p:cNvPr id="281" name="Cylindre 280">
            <a:extLst>
              <a:ext uri="{FF2B5EF4-FFF2-40B4-BE49-F238E27FC236}">
                <a16:creationId xmlns:a16="http://schemas.microsoft.com/office/drawing/2014/main" id="{532CBBA3-5682-4842-BE76-249EC16D0B0B}"/>
              </a:ext>
            </a:extLst>
          </p:cNvPr>
          <p:cNvSpPr/>
          <p:nvPr/>
        </p:nvSpPr>
        <p:spPr>
          <a:xfrm>
            <a:off x="6460299" y="4458916"/>
            <a:ext cx="942998" cy="1298855"/>
          </a:xfrm>
          <a:prstGeom prst="can">
            <a:avLst/>
          </a:prstGeom>
          <a:solidFill>
            <a:srgbClr val="00B0F0">
              <a:alpha val="22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2" name="Titre 1">
            <a:extLst>
              <a:ext uri="{FF2B5EF4-FFF2-40B4-BE49-F238E27FC236}">
                <a16:creationId xmlns:a16="http://schemas.microsoft.com/office/drawing/2014/main" id="{FC837416-20D7-434E-BB53-653F0A5B41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Nodal </a:t>
            </a:r>
            <a:r>
              <a:rPr lang="fr-FR" dirty="0" err="1"/>
              <a:t>method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61D4A7E5-3DE6-4A90-926A-8E4D071C38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2</a:t>
            </a:fld>
            <a:endParaRPr lang="fr-FR" dirty="0"/>
          </a:p>
        </p:txBody>
      </p:sp>
      <p:grpSp>
        <p:nvGrpSpPr>
          <p:cNvPr id="16" name="Groupe 15">
            <a:extLst>
              <a:ext uri="{FF2B5EF4-FFF2-40B4-BE49-F238E27FC236}">
                <a16:creationId xmlns:a16="http://schemas.microsoft.com/office/drawing/2014/main" id="{A0B3AB2C-6F05-4E61-9D78-0D3A28C80DDD}"/>
              </a:ext>
            </a:extLst>
          </p:cNvPr>
          <p:cNvGrpSpPr/>
          <p:nvPr/>
        </p:nvGrpSpPr>
        <p:grpSpPr>
          <a:xfrm rot="5400000">
            <a:off x="6706706" y="1389898"/>
            <a:ext cx="4372680" cy="4973229"/>
            <a:chOff x="1177588" y="14571293"/>
            <a:chExt cx="13271978" cy="15890647"/>
          </a:xfrm>
        </p:grpSpPr>
        <p:sp>
          <p:nvSpPr>
            <p:cNvPr id="17" name="Forme libre : forme 16">
              <a:extLst>
                <a:ext uri="{FF2B5EF4-FFF2-40B4-BE49-F238E27FC236}">
                  <a16:creationId xmlns:a16="http://schemas.microsoft.com/office/drawing/2014/main" id="{A1709DDB-3A37-4937-9D68-A5B4DD69E156}"/>
                </a:ext>
              </a:extLst>
            </p:cNvPr>
            <p:cNvSpPr/>
            <p:nvPr/>
          </p:nvSpPr>
          <p:spPr>
            <a:xfrm>
              <a:off x="8198620" y="21420814"/>
              <a:ext cx="6250946" cy="1846168"/>
            </a:xfrm>
            <a:custGeom>
              <a:avLst/>
              <a:gdLst>
                <a:gd name="connsiteX0" fmla="*/ 1119551 w 6250946"/>
                <a:gd name="connsiteY0" fmla="*/ 31300 h 1846168"/>
                <a:gd name="connsiteX1" fmla="*/ 321266 w 6250946"/>
                <a:gd name="connsiteY1" fmla="*/ 31300 h 1846168"/>
                <a:gd name="connsiteX2" fmla="*/ 89037 w 6250946"/>
                <a:gd name="connsiteY2" fmla="*/ 423186 h 1846168"/>
                <a:gd name="connsiteX3" fmla="*/ 1951 w 6250946"/>
                <a:gd name="connsiteY3" fmla="*/ 887643 h 1846168"/>
                <a:gd name="connsiteX4" fmla="*/ 161609 w 6250946"/>
                <a:gd name="connsiteY4" fmla="*/ 1235986 h 1846168"/>
                <a:gd name="connsiteX5" fmla="*/ 263209 w 6250946"/>
                <a:gd name="connsiteY5" fmla="*/ 1598843 h 1846168"/>
                <a:gd name="connsiteX6" fmla="*/ 1613037 w 6250946"/>
                <a:gd name="connsiteY6" fmla="*/ 1700443 h 1846168"/>
                <a:gd name="connsiteX7" fmla="*/ 2324237 w 6250946"/>
                <a:gd name="connsiteY7" fmla="*/ 1584329 h 1846168"/>
                <a:gd name="connsiteX8" fmla="*/ 2948351 w 6250946"/>
                <a:gd name="connsiteY8" fmla="*/ 1555300 h 1846168"/>
                <a:gd name="connsiteX9" fmla="*/ 3790180 w 6250946"/>
                <a:gd name="connsiteY9" fmla="*/ 1845586 h 1846168"/>
                <a:gd name="connsiteX10" fmla="*/ 4704580 w 6250946"/>
                <a:gd name="connsiteY10" fmla="*/ 1468215 h 1846168"/>
                <a:gd name="connsiteX11" fmla="*/ 5720580 w 6250946"/>
                <a:gd name="connsiteY11" fmla="*/ 1395643 h 1846168"/>
                <a:gd name="connsiteX12" fmla="*/ 6156009 w 6250946"/>
                <a:gd name="connsiteY12" fmla="*/ 1177929 h 1846168"/>
                <a:gd name="connsiteX13" fmla="*/ 6243094 w 6250946"/>
                <a:gd name="connsiteY13" fmla="*/ 597357 h 1846168"/>
                <a:gd name="connsiteX14" fmla="*/ 6025380 w 6250946"/>
                <a:gd name="connsiteY14" fmla="*/ 176443 h 1846168"/>
                <a:gd name="connsiteX15" fmla="*/ 4849723 w 6250946"/>
                <a:gd name="connsiteY15" fmla="*/ 31300 h 1846168"/>
                <a:gd name="connsiteX16" fmla="*/ 2774180 w 6250946"/>
                <a:gd name="connsiteY16" fmla="*/ 45815 h 1846168"/>
                <a:gd name="connsiteX17" fmla="*/ 1584009 w 6250946"/>
                <a:gd name="connsiteY17" fmla="*/ 89357 h 1846168"/>
                <a:gd name="connsiteX18" fmla="*/ 1119551 w 6250946"/>
                <a:gd name="connsiteY18" fmla="*/ 31300 h 1846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6250946" h="1846168">
                  <a:moveTo>
                    <a:pt x="1119551" y="31300"/>
                  </a:moveTo>
                  <a:cubicBezTo>
                    <a:pt x="909094" y="21624"/>
                    <a:pt x="493018" y="-34014"/>
                    <a:pt x="321266" y="31300"/>
                  </a:cubicBezTo>
                  <a:cubicBezTo>
                    <a:pt x="149514" y="96614"/>
                    <a:pt x="142256" y="280462"/>
                    <a:pt x="89037" y="423186"/>
                  </a:cubicBezTo>
                  <a:cubicBezTo>
                    <a:pt x="35818" y="565910"/>
                    <a:pt x="-10144" y="752176"/>
                    <a:pt x="1951" y="887643"/>
                  </a:cubicBezTo>
                  <a:cubicBezTo>
                    <a:pt x="14046" y="1023110"/>
                    <a:pt x="118066" y="1117453"/>
                    <a:pt x="161609" y="1235986"/>
                  </a:cubicBezTo>
                  <a:cubicBezTo>
                    <a:pt x="205152" y="1354519"/>
                    <a:pt x="21304" y="1521434"/>
                    <a:pt x="263209" y="1598843"/>
                  </a:cubicBezTo>
                  <a:cubicBezTo>
                    <a:pt x="505114" y="1676252"/>
                    <a:pt x="1269532" y="1702862"/>
                    <a:pt x="1613037" y="1700443"/>
                  </a:cubicBezTo>
                  <a:cubicBezTo>
                    <a:pt x="1956542" y="1698024"/>
                    <a:pt x="2101685" y="1608520"/>
                    <a:pt x="2324237" y="1584329"/>
                  </a:cubicBezTo>
                  <a:cubicBezTo>
                    <a:pt x="2546789" y="1560139"/>
                    <a:pt x="2704027" y="1511757"/>
                    <a:pt x="2948351" y="1555300"/>
                  </a:cubicBezTo>
                  <a:cubicBezTo>
                    <a:pt x="3192675" y="1598843"/>
                    <a:pt x="3497475" y="1860100"/>
                    <a:pt x="3790180" y="1845586"/>
                  </a:cubicBezTo>
                  <a:cubicBezTo>
                    <a:pt x="4082885" y="1831072"/>
                    <a:pt x="4382847" y="1543206"/>
                    <a:pt x="4704580" y="1468215"/>
                  </a:cubicBezTo>
                  <a:cubicBezTo>
                    <a:pt x="5026313" y="1393225"/>
                    <a:pt x="5478675" y="1444024"/>
                    <a:pt x="5720580" y="1395643"/>
                  </a:cubicBezTo>
                  <a:cubicBezTo>
                    <a:pt x="5962485" y="1347262"/>
                    <a:pt x="6068923" y="1310977"/>
                    <a:pt x="6156009" y="1177929"/>
                  </a:cubicBezTo>
                  <a:cubicBezTo>
                    <a:pt x="6243095" y="1044881"/>
                    <a:pt x="6264865" y="764271"/>
                    <a:pt x="6243094" y="597357"/>
                  </a:cubicBezTo>
                  <a:cubicBezTo>
                    <a:pt x="6221323" y="430443"/>
                    <a:pt x="6257608" y="270786"/>
                    <a:pt x="6025380" y="176443"/>
                  </a:cubicBezTo>
                  <a:cubicBezTo>
                    <a:pt x="5793152" y="82100"/>
                    <a:pt x="5391590" y="53071"/>
                    <a:pt x="4849723" y="31300"/>
                  </a:cubicBezTo>
                  <a:cubicBezTo>
                    <a:pt x="4307856" y="9529"/>
                    <a:pt x="3318466" y="36139"/>
                    <a:pt x="2774180" y="45815"/>
                  </a:cubicBezTo>
                  <a:cubicBezTo>
                    <a:pt x="2229894" y="55491"/>
                    <a:pt x="1862199" y="91776"/>
                    <a:pt x="1584009" y="89357"/>
                  </a:cubicBezTo>
                  <a:cubicBezTo>
                    <a:pt x="1305819" y="86938"/>
                    <a:pt x="1330008" y="40976"/>
                    <a:pt x="1119551" y="31300"/>
                  </a:cubicBezTo>
                  <a:close/>
                </a:path>
              </a:pathLst>
            </a:custGeom>
            <a:solidFill>
              <a:srgbClr val="00B0F0">
                <a:alpha val="2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Forme libre : forme 17">
              <a:extLst>
                <a:ext uri="{FF2B5EF4-FFF2-40B4-BE49-F238E27FC236}">
                  <a16:creationId xmlns:a16="http://schemas.microsoft.com/office/drawing/2014/main" id="{0AE0D0D4-58C2-4153-A462-46C9EDF54992}"/>
                </a:ext>
              </a:extLst>
            </p:cNvPr>
            <p:cNvSpPr/>
            <p:nvPr/>
          </p:nvSpPr>
          <p:spPr>
            <a:xfrm>
              <a:off x="1177588" y="14571293"/>
              <a:ext cx="7199898" cy="14752960"/>
            </a:xfrm>
            <a:custGeom>
              <a:avLst/>
              <a:gdLst>
                <a:gd name="connsiteX0" fmla="*/ 3718875 w 7199897"/>
                <a:gd name="connsiteY0" fmla="*/ 147597 h 14752960"/>
                <a:gd name="connsiteX1" fmla="*/ 2509507 w 7199897"/>
                <a:gd name="connsiteY1" fmla="*/ 1445455 h 14752960"/>
                <a:gd name="connsiteX2" fmla="*/ 2480010 w 7199897"/>
                <a:gd name="connsiteY2" fmla="*/ 2595830 h 14752960"/>
                <a:gd name="connsiteX3" fmla="*/ 2273533 w 7199897"/>
                <a:gd name="connsiteY3" fmla="*/ 3008784 h 14752960"/>
                <a:gd name="connsiteX4" fmla="*/ 1093662 w 7199897"/>
                <a:gd name="connsiteY4" fmla="*/ 2861301 h 14752960"/>
                <a:gd name="connsiteX5" fmla="*/ 385739 w 7199897"/>
                <a:gd name="connsiteY5" fmla="*/ 2949791 h 14752960"/>
                <a:gd name="connsiteX6" fmla="*/ 120268 w 7199897"/>
                <a:gd name="connsiteY6" fmla="*/ 3510230 h 14752960"/>
                <a:gd name="connsiteX7" fmla="*/ 149765 w 7199897"/>
                <a:gd name="connsiteY7" fmla="*/ 4601610 h 14752960"/>
                <a:gd name="connsiteX8" fmla="*/ 474229 w 7199897"/>
                <a:gd name="connsiteY8" fmla="*/ 5191546 h 14752960"/>
                <a:gd name="connsiteX9" fmla="*/ 356242 w 7199897"/>
                <a:gd name="connsiteY9" fmla="*/ 5692991 h 14752960"/>
                <a:gd name="connsiteX10" fmla="*/ 61275 w 7199897"/>
                <a:gd name="connsiteY10" fmla="*/ 6105946 h 14752960"/>
                <a:gd name="connsiteX11" fmla="*/ 31778 w 7199897"/>
                <a:gd name="connsiteY11" fmla="*/ 6902359 h 14752960"/>
                <a:gd name="connsiteX12" fmla="*/ 149765 w 7199897"/>
                <a:gd name="connsiteY12" fmla="*/ 9055623 h 14752960"/>
                <a:gd name="connsiteX13" fmla="*/ 1565610 w 7199897"/>
                <a:gd name="connsiteY13" fmla="*/ 9321094 h 14752960"/>
                <a:gd name="connsiteX14" fmla="*/ 1831081 w 7199897"/>
                <a:gd name="connsiteY14" fmla="*/ 10205997 h 14752960"/>
                <a:gd name="connsiteX15" fmla="*/ 2096552 w 7199897"/>
                <a:gd name="connsiteY15" fmla="*/ 10884423 h 14752960"/>
                <a:gd name="connsiteX16" fmla="*/ 2332526 w 7199897"/>
                <a:gd name="connsiteY16" fmla="*/ 11444862 h 14752960"/>
                <a:gd name="connsiteX17" fmla="*/ 2008062 w 7199897"/>
                <a:gd name="connsiteY17" fmla="*/ 12270772 h 14752960"/>
                <a:gd name="connsiteX18" fmla="*/ 1860578 w 7199897"/>
                <a:gd name="connsiteY18" fmla="*/ 13981584 h 14752960"/>
                <a:gd name="connsiteX19" fmla="*/ 3099442 w 7199897"/>
                <a:gd name="connsiteY19" fmla="*/ 14483030 h 14752960"/>
                <a:gd name="connsiteX20" fmla="*/ 4751262 w 7199897"/>
                <a:gd name="connsiteY20" fmla="*/ 14748501 h 14752960"/>
                <a:gd name="connsiteX21" fmla="*/ 5990126 w 7199897"/>
                <a:gd name="connsiteY21" fmla="*/ 14276552 h 14752960"/>
                <a:gd name="connsiteX22" fmla="*/ 6285094 w 7199897"/>
                <a:gd name="connsiteY22" fmla="*/ 13745610 h 14752960"/>
                <a:gd name="connsiteX23" fmla="*/ 6580062 w 7199897"/>
                <a:gd name="connsiteY23" fmla="*/ 13096681 h 14752960"/>
                <a:gd name="connsiteX24" fmla="*/ 6934023 w 7199897"/>
                <a:gd name="connsiteY24" fmla="*/ 11828320 h 14752960"/>
                <a:gd name="connsiteX25" fmla="*/ 7199494 w 7199897"/>
                <a:gd name="connsiteY25" fmla="*/ 11061404 h 14752960"/>
                <a:gd name="connsiteX26" fmla="*/ 6875029 w 7199897"/>
                <a:gd name="connsiteY26" fmla="*/ 9763546 h 14752960"/>
                <a:gd name="connsiteX27" fmla="*/ 6727545 w 7199897"/>
                <a:gd name="connsiteY27" fmla="*/ 8908139 h 14752960"/>
                <a:gd name="connsiteX28" fmla="*/ 6816036 w 7199897"/>
                <a:gd name="connsiteY28" fmla="*/ 8347701 h 14752960"/>
                <a:gd name="connsiteX29" fmla="*/ 6580062 w 7199897"/>
                <a:gd name="connsiteY29" fmla="*/ 7728268 h 14752960"/>
                <a:gd name="connsiteX30" fmla="*/ 6668552 w 7199897"/>
                <a:gd name="connsiteY30" fmla="*/ 7226823 h 14752960"/>
                <a:gd name="connsiteX31" fmla="*/ 6609558 w 7199897"/>
                <a:gd name="connsiteY31" fmla="*/ 6341920 h 14752960"/>
                <a:gd name="connsiteX32" fmla="*/ 6609558 w 7199897"/>
                <a:gd name="connsiteY32" fmla="*/ 5221042 h 14752960"/>
                <a:gd name="connsiteX33" fmla="*/ 6609558 w 7199897"/>
                <a:gd name="connsiteY33" fmla="*/ 4277146 h 14752960"/>
                <a:gd name="connsiteX34" fmla="*/ 6668552 w 7199897"/>
                <a:gd name="connsiteY34" fmla="*/ 2359855 h 14752960"/>
                <a:gd name="connsiteX35" fmla="*/ 6727545 w 7199897"/>
                <a:gd name="connsiteY35" fmla="*/ 1769920 h 14752960"/>
                <a:gd name="connsiteX36" fmla="*/ 6462075 w 7199897"/>
                <a:gd name="connsiteY36" fmla="*/ 973507 h 14752960"/>
                <a:gd name="connsiteX37" fmla="*/ 5754152 w 7199897"/>
                <a:gd name="connsiteY37" fmla="*/ 678539 h 14752960"/>
                <a:gd name="connsiteX38" fmla="*/ 5400191 w 7199897"/>
                <a:gd name="connsiteY38" fmla="*/ 88604 h 14752960"/>
                <a:gd name="connsiteX39" fmla="*/ 3718875 w 7199897"/>
                <a:gd name="connsiteY39" fmla="*/ 147597 h 14752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7199897" h="14752960">
                  <a:moveTo>
                    <a:pt x="3718875" y="147597"/>
                  </a:moveTo>
                  <a:cubicBezTo>
                    <a:pt x="3237094" y="373739"/>
                    <a:pt x="2715985" y="1037416"/>
                    <a:pt x="2509507" y="1445455"/>
                  </a:cubicBezTo>
                  <a:cubicBezTo>
                    <a:pt x="2303029" y="1853494"/>
                    <a:pt x="2519339" y="2335275"/>
                    <a:pt x="2480010" y="2595830"/>
                  </a:cubicBezTo>
                  <a:cubicBezTo>
                    <a:pt x="2440681" y="2856385"/>
                    <a:pt x="2504591" y="2964539"/>
                    <a:pt x="2273533" y="3008784"/>
                  </a:cubicBezTo>
                  <a:cubicBezTo>
                    <a:pt x="2042475" y="3053029"/>
                    <a:pt x="1408294" y="2871133"/>
                    <a:pt x="1093662" y="2861301"/>
                  </a:cubicBezTo>
                  <a:cubicBezTo>
                    <a:pt x="779030" y="2851469"/>
                    <a:pt x="547971" y="2841636"/>
                    <a:pt x="385739" y="2949791"/>
                  </a:cubicBezTo>
                  <a:cubicBezTo>
                    <a:pt x="223507" y="3057946"/>
                    <a:pt x="159597" y="3234927"/>
                    <a:pt x="120268" y="3510230"/>
                  </a:cubicBezTo>
                  <a:cubicBezTo>
                    <a:pt x="80939" y="3785533"/>
                    <a:pt x="90772" y="4321391"/>
                    <a:pt x="149765" y="4601610"/>
                  </a:cubicBezTo>
                  <a:cubicBezTo>
                    <a:pt x="208758" y="4881829"/>
                    <a:pt x="439816" y="5009649"/>
                    <a:pt x="474229" y="5191546"/>
                  </a:cubicBezTo>
                  <a:cubicBezTo>
                    <a:pt x="508642" y="5373443"/>
                    <a:pt x="425068" y="5540591"/>
                    <a:pt x="356242" y="5692991"/>
                  </a:cubicBezTo>
                  <a:cubicBezTo>
                    <a:pt x="287416" y="5845391"/>
                    <a:pt x="115352" y="5904385"/>
                    <a:pt x="61275" y="6105946"/>
                  </a:cubicBezTo>
                  <a:cubicBezTo>
                    <a:pt x="7198" y="6307507"/>
                    <a:pt x="17030" y="6410746"/>
                    <a:pt x="31778" y="6902359"/>
                  </a:cubicBezTo>
                  <a:cubicBezTo>
                    <a:pt x="46526" y="7393972"/>
                    <a:pt x="-105874" y="8652501"/>
                    <a:pt x="149765" y="9055623"/>
                  </a:cubicBezTo>
                  <a:cubicBezTo>
                    <a:pt x="405404" y="9458745"/>
                    <a:pt x="1285391" y="9129365"/>
                    <a:pt x="1565610" y="9321094"/>
                  </a:cubicBezTo>
                  <a:cubicBezTo>
                    <a:pt x="1845829" y="9512823"/>
                    <a:pt x="1742591" y="9945442"/>
                    <a:pt x="1831081" y="10205997"/>
                  </a:cubicBezTo>
                  <a:cubicBezTo>
                    <a:pt x="1919571" y="10466552"/>
                    <a:pt x="2012978" y="10677946"/>
                    <a:pt x="2096552" y="10884423"/>
                  </a:cubicBezTo>
                  <a:cubicBezTo>
                    <a:pt x="2180126" y="11090900"/>
                    <a:pt x="2347274" y="11213804"/>
                    <a:pt x="2332526" y="11444862"/>
                  </a:cubicBezTo>
                  <a:cubicBezTo>
                    <a:pt x="2317778" y="11675920"/>
                    <a:pt x="2086720" y="11847985"/>
                    <a:pt x="2008062" y="12270772"/>
                  </a:cubicBezTo>
                  <a:cubicBezTo>
                    <a:pt x="1929404" y="12693559"/>
                    <a:pt x="1678681" y="13612874"/>
                    <a:pt x="1860578" y="13981584"/>
                  </a:cubicBezTo>
                  <a:cubicBezTo>
                    <a:pt x="2042475" y="14350294"/>
                    <a:pt x="2617661" y="14355211"/>
                    <a:pt x="3099442" y="14483030"/>
                  </a:cubicBezTo>
                  <a:cubicBezTo>
                    <a:pt x="3581223" y="14610850"/>
                    <a:pt x="4269481" y="14782914"/>
                    <a:pt x="4751262" y="14748501"/>
                  </a:cubicBezTo>
                  <a:cubicBezTo>
                    <a:pt x="5233043" y="14714088"/>
                    <a:pt x="5734487" y="14443701"/>
                    <a:pt x="5990126" y="14276552"/>
                  </a:cubicBezTo>
                  <a:cubicBezTo>
                    <a:pt x="6245765" y="14109403"/>
                    <a:pt x="6186771" y="13942255"/>
                    <a:pt x="6285094" y="13745610"/>
                  </a:cubicBezTo>
                  <a:cubicBezTo>
                    <a:pt x="6383417" y="13548965"/>
                    <a:pt x="6471907" y="13416229"/>
                    <a:pt x="6580062" y="13096681"/>
                  </a:cubicBezTo>
                  <a:cubicBezTo>
                    <a:pt x="6688217" y="12777133"/>
                    <a:pt x="6830784" y="12167533"/>
                    <a:pt x="6934023" y="11828320"/>
                  </a:cubicBezTo>
                  <a:cubicBezTo>
                    <a:pt x="7037262" y="11489107"/>
                    <a:pt x="7209326" y="11405533"/>
                    <a:pt x="7199494" y="11061404"/>
                  </a:cubicBezTo>
                  <a:cubicBezTo>
                    <a:pt x="7189662" y="10717275"/>
                    <a:pt x="6953687" y="10122424"/>
                    <a:pt x="6875029" y="9763546"/>
                  </a:cubicBezTo>
                  <a:cubicBezTo>
                    <a:pt x="6796371" y="9404669"/>
                    <a:pt x="6737377" y="9144113"/>
                    <a:pt x="6727545" y="8908139"/>
                  </a:cubicBezTo>
                  <a:cubicBezTo>
                    <a:pt x="6717713" y="8672165"/>
                    <a:pt x="6840616" y="8544346"/>
                    <a:pt x="6816036" y="8347701"/>
                  </a:cubicBezTo>
                  <a:cubicBezTo>
                    <a:pt x="6791456" y="8151056"/>
                    <a:pt x="6604643" y="7915081"/>
                    <a:pt x="6580062" y="7728268"/>
                  </a:cubicBezTo>
                  <a:cubicBezTo>
                    <a:pt x="6555481" y="7541455"/>
                    <a:pt x="6663636" y="7457881"/>
                    <a:pt x="6668552" y="7226823"/>
                  </a:cubicBezTo>
                  <a:cubicBezTo>
                    <a:pt x="6673468" y="6995765"/>
                    <a:pt x="6619390" y="6676217"/>
                    <a:pt x="6609558" y="6341920"/>
                  </a:cubicBezTo>
                  <a:cubicBezTo>
                    <a:pt x="6599726" y="6007623"/>
                    <a:pt x="6609558" y="5221042"/>
                    <a:pt x="6609558" y="5221042"/>
                  </a:cubicBezTo>
                  <a:cubicBezTo>
                    <a:pt x="6609558" y="4876913"/>
                    <a:pt x="6599726" y="4754010"/>
                    <a:pt x="6609558" y="4277146"/>
                  </a:cubicBezTo>
                  <a:cubicBezTo>
                    <a:pt x="6619390" y="3800282"/>
                    <a:pt x="6648888" y="2777726"/>
                    <a:pt x="6668552" y="2359855"/>
                  </a:cubicBezTo>
                  <a:cubicBezTo>
                    <a:pt x="6688216" y="1941984"/>
                    <a:pt x="6761958" y="2000978"/>
                    <a:pt x="6727545" y="1769920"/>
                  </a:cubicBezTo>
                  <a:cubicBezTo>
                    <a:pt x="6693132" y="1538862"/>
                    <a:pt x="6624307" y="1155404"/>
                    <a:pt x="6462075" y="973507"/>
                  </a:cubicBezTo>
                  <a:cubicBezTo>
                    <a:pt x="6299843" y="791610"/>
                    <a:pt x="5931133" y="826023"/>
                    <a:pt x="5754152" y="678539"/>
                  </a:cubicBezTo>
                  <a:cubicBezTo>
                    <a:pt x="5577171" y="531055"/>
                    <a:pt x="5739404" y="177094"/>
                    <a:pt x="5400191" y="88604"/>
                  </a:cubicBezTo>
                  <a:cubicBezTo>
                    <a:pt x="5060978" y="114"/>
                    <a:pt x="4200656" y="-78545"/>
                    <a:pt x="3718875" y="147597"/>
                  </a:cubicBezTo>
                  <a:close/>
                </a:path>
              </a:pathLst>
            </a:custGeom>
            <a:solidFill>
              <a:srgbClr val="C9983F">
                <a:alpha val="28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grpSp>
          <p:nvGrpSpPr>
            <p:cNvPr id="19" name="Groupe 18">
              <a:extLst>
                <a:ext uri="{FF2B5EF4-FFF2-40B4-BE49-F238E27FC236}">
                  <a16:creationId xmlns:a16="http://schemas.microsoft.com/office/drawing/2014/main" id="{F9A4A083-542D-4329-97B7-8A5001C439C3}"/>
                </a:ext>
              </a:extLst>
            </p:cNvPr>
            <p:cNvGrpSpPr/>
            <p:nvPr/>
          </p:nvGrpSpPr>
          <p:grpSpPr>
            <a:xfrm>
              <a:off x="1374494" y="14773079"/>
              <a:ext cx="11803078" cy="15688861"/>
              <a:chOff x="7639561" y="7984821"/>
              <a:chExt cx="14205716" cy="18475975"/>
            </a:xfrm>
          </p:grpSpPr>
          <p:cxnSp>
            <p:nvCxnSpPr>
              <p:cNvPr id="22" name="Connecteur droit 21">
                <a:extLst>
                  <a:ext uri="{FF2B5EF4-FFF2-40B4-BE49-F238E27FC236}">
                    <a16:creationId xmlns:a16="http://schemas.microsoft.com/office/drawing/2014/main" id="{0CA74A31-53F5-44AB-AA85-9416B1A693A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566666" y="16288238"/>
                <a:ext cx="1534278" cy="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Ellipse 22">
                <a:extLst>
                  <a:ext uri="{FF2B5EF4-FFF2-40B4-BE49-F238E27FC236}">
                    <a16:creationId xmlns:a16="http://schemas.microsoft.com/office/drawing/2014/main" id="{8CC1490E-56DE-43AC-9A0F-AD7A35BBF471}"/>
                  </a:ext>
                </a:extLst>
              </p:cNvPr>
              <p:cNvSpPr/>
              <p:nvPr/>
            </p:nvSpPr>
            <p:spPr>
              <a:xfrm>
                <a:off x="20742216" y="16166011"/>
                <a:ext cx="191831" cy="209673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grpSp>
            <p:nvGrpSpPr>
              <p:cNvPr id="24" name="Groupe 23">
                <a:extLst>
                  <a:ext uri="{FF2B5EF4-FFF2-40B4-BE49-F238E27FC236}">
                    <a16:creationId xmlns:a16="http://schemas.microsoft.com/office/drawing/2014/main" id="{0713914C-3261-4EA5-A8B3-51C6F8B1E953}"/>
                  </a:ext>
                </a:extLst>
              </p:cNvPr>
              <p:cNvGrpSpPr/>
              <p:nvPr/>
            </p:nvGrpSpPr>
            <p:grpSpPr>
              <a:xfrm>
                <a:off x="15916530" y="16153750"/>
                <a:ext cx="1650136" cy="1475318"/>
                <a:chOff x="3087687" y="3613150"/>
                <a:chExt cx="746126" cy="524520"/>
              </a:xfrm>
            </p:grpSpPr>
            <p:sp>
              <p:nvSpPr>
                <p:cNvPr id="254" name="Rectangle 253">
                  <a:extLst>
                    <a:ext uri="{FF2B5EF4-FFF2-40B4-BE49-F238E27FC236}">
                      <a16:creationId xmlns:a16="http://schemas.microsoft.com/office/drawing/2014/main" id="{1553A964-CB37-46A6-BBC3-E40959ACD0A4}"/>
                    </a:ext>
                  </a:extLst>
                </p:cNvPr>
                <p:cNvSpPr/>
                <p:nvPr/>
              </p:nvSpPr>
              <p:spPr>
                <a:xfrm>
                  <a:off x="3181350" y="3613150"/>
                  <a:ext cx="203200" cy="762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55" name="Rectangle 254">
                  <a:extLst>
                    <a:ext uri="{FF2B5EF4-FFF2-40B4-BE49-F238E27FC236}">
                      <a16:creationId xmlns:a16="http://schemas.microsoft.com/office/drawing/2014/main" id="{B347ABC0-A26E-4809-8DC9-B1F9AAE64C4D}"/>
                    </a:ext>
                  </a:extLst>
                </p:cNvPr>
                <p:cNvSpPr/>
                <p:nvPr/>
              </p:nvSpPr>
              <p:spPr>
                <a:xfrm>
                  <a:off x="3536950" y="3613150"/>
                  <a:ext cx="203200" cy="762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256" name="Connecteur droit 255">
                  <a:extLst>
                    <a:ext uri="{FF2B5EF4-FFF2-40B4-BE49-F238E27FC236}">
                      <a16:creationId xmlns:a16="http://schemas.microsoft.com/office/drawing/2014/main" id="{88E8E762-2E64-47D3-A176-3CD929E9219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57563" y="3845285"/>
                  <a:ext cx="19685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7" name="Connecteur droit 256">
                  <a:extLst>
                    <a:ext uri="{FF2B5EF4-FFF2-40B4-BE49-F238E27FC236}">
                      <a16:creationId xmlns:a16="http://schemas.microsoft.com/office/drawing/2014/main" id="{E6DBDEED-BA6D-40DE-A35F-A1F2173CDF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57563" y="3897673"/>
                  <a:ext cx="19685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8" name="Connecteur droit 257">
                  <a:extLst>
                    <a:ext uri="{FF2B5EF4-FFF2-40B4-BE49-F238E27FC236}">
                      <a16:creationId xmlns:a16="http://schemas.microsoft.com/office/drawing/2014/main" id="{86C6029D-7303-4B1C-8643-2B7A30B480E6}"/>
                    </a:ext>
                  </a:extLst>
                </p:cNvPr>
                <p:cNvCxnSpPr>
                  <a:stCxn id="255" idx="1"/>
                  <a:endCxn id="254" idx="3"/>
                </p:cNvCxnSpPr>
                <p:nvPr/>
              </p:nvCxnSpPr>
              <p:spPr>
                <a:xfrm flipH="1">
                  <a:off x="3384550" y="3651250"/>
                  <a:ext cx="1524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9" name="Connecteur droit 258">
                  <a:extLst>
                    <a:ext uri="{FF2B5EF4-FFF2-40B4-BE49-F238E27FC236}">
                      <a16:creationId xmlns:a16="http://schemas.microsoft.com/office/drawing/2014/main" id="{5FC558FD-5ADF-4CEA-8CC9-C4E8583B6BC8}"/>
                    </a:ext>
                  </a:extLst>
                </p:cNvPr>
                <p:cNvCxnSpPr/>
                <p:nvPr/>
              </p:nvCxnSpPr>
              <p:spPr>
                <a:xfrm>
                  <a:off x="3455988" y="3651250"/>
                  <a:ext cx="0" cy="1916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0" name="Connecteur droit 259">
                  <a:extLst>
                    <a:ext uri="{FF2B5EF4-FFF2-40B4-BE49-F238E27FC236}">
                      <a16:creationId xmlns:a16="http://schemas.microsoft.com/office/drawing/2014/main" id="{15EE25F0-8751-4BC8-B445-0F8346B535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5988" y="3902435"/>
                  <a:ext cx="0" cy="1916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1" name="Connecteur droit 260">
                  <a:extLst>
                    <a:ext uri="{FF2B5EF4-FFF2-40B4-BE49-F238E27FC236}">
                      <a16:creationId xmlns:a16="http://schemas.microsoft.com/office/drawing/2014/main" id="{45B632A7-7062-443B-A2F2-5287A9288B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90901" y="4097188"/>
                  <a:ext cx="13017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2" name="Connecteur droit 261">
                  <a:extLst>
                    <a:ext uri="{FF2B5EF4-FFF2-40B4-BE49-F238E27FC236}">
                      <a16:creationId xmlns:a16="http://schemas.microsoft.com/office/drawing/2014/main" id="{87B838B6-0AC0-473D-BB96-C6FCA1797F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07570" y="4118620"/>
                  <a:ext cx="9683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3" name="Connecteur droit 262">
                  <a:extLst>
                    <a:ext uri="{FF2B5EF4-FFF2-40B4-BE49-F238E27FC236}">
                      <a16:creationId xmlns:a16="http://schemas.microsoft.com/office/drawing/2014/main" id="{E0F9B5D1-1A10-46D9-898E-0E045C66F6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31779" y="4137670"/>
                  <a:ext cx="4841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4" name="Connecteur droit 263">
                  <a:extLst>
                    <a:ext uri="{FF2B5EF4-FFF2-40B4-BE49-F238E27FC236}">
                      <a16:creationId xmlns:a16="http://schemas.microsoft.com/office/drawing/2014/main" id="{345D906C-18C9-4402-B2B9-3CF9E9E74FB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740150" y="3651250"/>
                  <a:ext cx="9366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5" name="Connecteur droit 264">
                  <a:extLst>
                    <a:ext uri="{FF2B5EF4-FFF2-40B4-BE49-F238E27FC236}">
                      <a16:creationId xmlns:a16="http://schemas.microsoft.com/office/drawing/2014/main" id="{E1E3352A-BCDF-4717-9196-035E43385F5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87687" y="3651250"/>
                  <a:ext cx="9366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5" name="Groupe 24">
                <a:extLst>
                  <a:ext uri="{FF2B5EF4-FFF2-40B4-BE49-F238E27FC236}">
                    <a16:creationId xmlns:a16="http://schemas.microsoft.com/office/drawing/2014/main" id="{425E83E2-8580-42F4-810E-99EC196BD262}"/>
                  </a:ext>
                </a:extLst>
              </p:cNvPr>
              <p:cNvGrpSpPr/>
              <p:nvPr/>
            </p:nvGrpSpPr>
            <p:grpSpPr>
              <a:xfrm rot="16200000">
                <a:off x="9656455" y="14796245"/>
                <a:ext cx="1475323" cy="1650131"/>
                <a:chOff x="6111096" y="1092786"/>
                <a:chExt cx="321692" cy="393276"/>
              </a:xfrm>
            </p:grpSpPr>
            <p:sp>
              <p:nvSpPr>
                <p:cNvPr id="242" name="Rectangle 241">
                  <a:extLst>
                    <a:ext uri="{FF2B5EF4-FFF2-40B4-BE49-F238E27FC236}">
                      <a16:creationId xmlns:a16="http://schemas.microsoft.com/office/drawing/2014/main" id="{974CE043-51B3-4928-B569-8C48CCAED3BC}"/>
                    </a:ext>
                  </a:extLst>
                </p:cNvPr>
                <p:cNvSpPr/>
                <p:nvPr/>
              </p:nvSpPr>
              <p:spPr>
                <a:xfrm rot="16200000">
                  <a:off x="6080910" y="1359775"/>
                  <a:ext cx="107105" cy="46734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43" name="Rectangle 242">
                  <a:extLst>
                    <a:ext uri="{FF2B5EF4-FFF2-40B4-BE49-F238E27FC236}">
                      <a16:creationId xmlns:a16="http://schemas.microsoft.com/office/drawing/2014/main" id="{B11C272B-816A-488F-AE02-CF59ECDBF1B4}"/>
                    </a:ext>
                  </a:extLst>
                </p:cNvPr>
                <p:cNvSpPr/>
                <p:nvPr/>
              </p:nvSpPr>
              <p:spPr>
                <a:xfrm rot="16200000">
                  <a:off x="6080910" y="1172341"/>
                  <a:ext cx="107105" cy="46734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244" name="Connecteur droit 243">
                  <a:extLst>
                    <a:ext uri="{FF2B5EF4-FFF2-40B4-BE49-F238E27FC236}">
                      <a16:creationId xmlns:a16="http://schemas.microsoft.com/office/drawing/2014/main" id="{CB5F157E-F07C-45E0-B988-CC1141B8875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201587" y="1291935"/>
                  <a:ext cx="10375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5" name="Connecteur droit 244">
                  <a:extLst>
                    <a:ext uri="{FF2B5EF4-FFF2-40B4-BE49-F238E27FC236}">
                      <a16:creationId xmlns:a16="http://schemas.microsoft.com/office/drawing/2014/main" id="{7D70CF69-8BE2-4E7F-80A8-77E6A84AD9A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233716" y="1291935"/>
                  <a:ext cx="10375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6" name="Connecteur droit 245">
                  <a:extLst>
                    <a:ext uri="{FF2B5EF4-FFF2-40B4-BE49-F238E27FC236}">
                      <a16:creationId xmlns:a16="http://schemas.microsoft.com/office/drawing/2014/main" id="{2F994756-E1C3-4C11-A340-31B23CC8D365}"/>
                    </a:ext>
                  </a:extLst>
                </p:cNvPr>
                <p:cNvCxnSpPr>
                  <a:stCxn id="243" idx="1"/>
                  <a:endCxn id="242" idx="3"/>
                </p:cNvCxnSpPr>
                <p:nvPr/>
              </p:nvCxnSpPr>
              <p:spPr>
                <a:xfrm rot="16200000" flipH="1">
                  <a:off x="6094299" y="1289425"/>
                  <a:ext cx="8032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7" name="Connecteur droit 246">
                  <a:extLst>
                    <a:ext uri="{FF2B5EF4-FFF2-40B4-BE49-F238E27FC236}">
                      <a16:creationId xmlns:a16="http://schemas.microsoft.com/office/drawing/2014/main" id="{0929B24C-A107-4674-AA47-7D80ACB42E90}"/>
                    </a:ext>
                  </a:extLst>
                </p:cNvPr>
                <p:cNvCxnSpPr/>
                <p:nvPr/>
              </p:nvCxnSpPr>
              <p:spPr>
                <a:xfrm rot="16200000">
                  <a:off x="6193234" y="1233164"/>
                  <a:ext cx="0" cy="11754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8" name="Connecteur droit 247">
                  <a:extLst>
                    <a:ext uri="{FF2B5EF4-FFF2-40B4-BE49-F238E27FC236}">
                      <a16:creationId xmlns:a16="http://schemas.microsoft.com/office/drawing/2014/main" id="{FC19FB65-A310-4B94-BAA6-8F4A8289161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347287" y="1233164"/>
                  <a:ext cx="0" cy="11754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9" name="Connecteur droit 248">
                  <a:extLst>
                    <a:ext uri="{FF2B5EF4-FFF2-40B4-BE49-F238E27FC236}">
                      <a16:creationId xmlns:a16="http://schemas.microsoft.com/office/drawing/2014/main" id="{BDC6A358-BE1C-4B30-9011-C174201DD1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373652" y="1291935"/>
                  <a:ext cx="6861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0" name="Connecteur droit 249">
                  <a:extLst>
                    <a:ext uri="{FF2B5EF4-FFF2-40B4-BE49-F238E27FC236}">
                      <a16:creationId xmlns:a16="http://schemas.microsoft.com/office/drawing/2014/main" id="{C18067E2-2953-4570-8FE3-91344C5391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395583" y="1291935"/>
                  <a:ext cx="5104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1" name="Connecteur droit 250">
                  <a:extLst>
                    <a:ext uri="{FF2B5EF4-FFF2-40B4-BE49-F238E27FC236}">
                      <a16:creationId xmlns:a16="http://schemas.microsoft.com/office/drawing/2014/main" id="{A239009B-102F-46C7-9F03-9559BA0FFFD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420027" y="1291935"/>
                  <a:ext cx="2552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2" name="Connecteur droit 251">
                  <a:extLst>
                    <a:ext uri="{FF2B5EF4-FFF2-40B4-BE49-F238E27FC236}">
                      <a16:creationId xmlns:a16="http://schemas.microsoft.com/office/drawing/2014/main" id="{57386AAF-FF80-46CF-B655-EAAC068E216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6109778" y="1117471"/>
                  <a:ext cx="4936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3" name="Connecteur droit 252">
                  <a:extLst>
                    <a:ext uri="{FF2B5EF4-FFF2-40B4-BE49-F238E27FC236}">
                      <a16:creationId xmlns:a16="http://schemas.microsoft.com/office/drawing/2014/main" id="{37F93D49-606E-43D9-BCDF-F37F78768B2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6109778" y="1461378"/>
                  <a:ext cx="4936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Ellipse 25">
                <a:extLst>
                  <a:ext uri="{FF2B5EF4-FFF2-40B4-BE49-F238E27FC236}">
                    <a16:creationId xmlns:a16="http://schemas.microsoft.com/office/drawing/2014/main" id="{BC6DC7FF-68FB-4CF3-8697-F106FB21A2F4}"/>
                  </a:ext>
                </a:extLst>
              </p:cNvPr>
              <p:cNvSpPr/>
              <p:nvPr/>
            </p:nvSpPr>
            <p:spPr>
              <a:xfrm rot="16200000">
                <a:off x="7641972" y="15240891"/>
                <a:ext cx="539041" cy="543863"/>
              </a:xfrm>
              <a:prstGeom prst="ellipse">
                <a:avLst/>
              </a:prstGeom>
              <a:solidFill>
                <a:schemeClr val="bg2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grpSp>
            <p:nvGrpSpPr>
              <p:cNvPr id="27" name="Groupe 26">
                <a:extLst>
                  <a:ext uri="{FF2B5EF4-FFF2-40B4-BE49-F238E27FC236}">
                    <a16:creationId xmlns:a16="http://schemas.microsoft.com/office/drawing/2014/main" id="{1D112F9D-7736-4E54-B86E-CA8488894A31}"/>
                  </a:ext>
                </a:extLst>
              </p:cNvPr>
              <p:cNvGrpSpPr/>
              <p:nvPr/>
            </p:nvGrpSpPr>
            <p:grpSpPr>
              <a:xfrm rot="16200000">
                <a:off x="7855417" y="14793986"/>
                <a:ext cx="113869" cy="287895"/>
                <a:chOff x="6600042" y="637582"/>
                <a:chExt cx="24829" cy="68614"/>
              </a:xfrm>
            </p:grpSpPr>
            <p:cxnSp>
              <p:nvCxnSpPr>
                <p:cNvPr id="239" name="Connecteur droit 238">
                  <a:extLst>
                    <a:ext uri="{FF2B5EF4-FFF2-40B4-BE49-F238E27FC236}">
                      <a16:creationId xmlns:a16="http://schemas.microsoft.com/office/drawing/2014/main" id="{A18C62D9-FFD9-41D5-929E-9B0C8DA52E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565735" y="671889"/>
                  <a:ext cx="6861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0" name="Connecteur droit 239">
                  <a:extLst>
                    <a:ext uri="{FF2B5EF4-FFF2-40B4-BE49-F238E27FC236}">
                      <a16:creationId xmlns:a16="http://schemas.microsoft.com/office/drawing/2014/main" id="{F637A00E-9796-413E-BB04-BC168FE62D3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587666" y="671889"/>
                  <a:ext cx="5104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1" name="Connecteur droit 240">
                  <a:extLst>
                    <a:ext uri="{FF2B5EF4-FFF2-40B4-BE49-F238E27FC236}">
                      <a16:creationId xmlns:a16="http://schemas.microsoft.com/office/drawing/2014/main" id="{30F1AA42-339E-40D0-8773-0330E71DFF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612110" y="671889"/>
                  <a:ext cx="2552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" name="Groupe 27">
                <a:extLst>
                  <a:ext uri="{FF2B5EF4-FFF2-40B4-BE49-F238E27FC236}">
                    <a16:creationId xmlns:a16="http://schemas.microsoft.com/office/drawing/2014/main" id="{FC329C31-92B7-404E-BBCE-163C0B272AAB}"/>
                  </a:ext>
                </a:extLst>
              </p:cNvPr>
              <p:cNvGrpSpPr/>
              <p:nvPr/>
            </p:nvGrpSpPr>
            <p:grpSpPr>
              <a:xfrm rot="16200000">
                <a:off x="8031453" y="14796245"/>
                <a:ext cx="1475323" cy="1650131"/>
                <a:chOff x="6111096" y="1092786"/>
                <a:chExt cx="321692" cy="393276"/>
              </a:xfrm>
            </p:grpSpPr>
            <p:sp>
              <p:nvSpPr>
                <p:cNvPr id="227" name="Rectangle 226">
                  <a:extLst>
                    <a:ext uri="{FF2B5EF4-FFF2-40B4-BE49-F238E27FC236}">
                      <a16:creationId xmlns:a16="http://schemas.microsoft.com/office/drawing/2014/main" id="{246323A1-A96D-42D9-B9E9-D32C9E156772}"/>
                    </a:ext>
                  </a:extLst>
                </p:cNvPr>
                <p:cNvSpPr/>
                <p:nvPr/>
              </p:nvSpPr>
              <p:spPr>
                <a:xfrm rot="16200000">
                  <a:off x="6080910" y="1359775"/>
                  <a:ext cx="107105" cy="46734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228" name="Rectangle 227">
                  <a:extLst>
                    <a:ext uri="{FF2B5EF4-FFF2-40B4-BE49-F238E27FC236}">
                      <a16:creationId xmlns:a16="http://schemas.microsoft.com/office/drawing/2014/main" id="{D7D92ED4-AD60-46FB-BC7F-937643FA7F39}"/>
                    </a:ext>
                  </a:extLst>
                </p:cNvPr>
                <p:cNvSpPr/>
                <p:nvPr/>
              </p:nvSpPr>
              <p:spPr>
                <a:xfrm rot="16200000">
                  <a:off x="6080910" y="1172341"/>
                  <a:ext cx="107105" cy="46734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229" name="Connecteur droit 228">
                  <a:extLst>
                    <a:ext uri="{FF2B5EF4-FFF2-40B4-BE49-F238E27FC236}">
                      <a16:creationId xmlns:a16="http://schemas.microsoft.com/office/drawing/2014/main" id="{A7B4A85E-B003-4953-BA14-8512D30932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201587" y="1291935"/>
                  <a:ext cx="10375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0" name="Connecteur droit 229">
                  <a:extLst>
                    <a:ext uri="{FF2B5EF4-FFF2-40B4-BE49-F238E27FC236}">
                      <a16:creationId xmlns:a16="http://schemas.microsoft.com/office/drawing/2014/main" id="{5514CB83-E4DC-49DF-B624-51CCE5D1221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233716" y="1291935"/>
                  <a:ext cx="10375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1" name="Connecteur droit 230">
                  <a:extLst>
                    <a:ext uri="{FF2B5EF4-FFF2-40B4-BE49-F238E27FC236}">
                      <a16:creationId xmlns:a16="http://schemas.microsoft.com/office/drawing/2014/main" id="{1F55B12D-FD71-4F34-ABD0-920543E73BCD}"/>
                    </a:ext>
                  </a:extLst>
                </p:cNvPr>
                <p:cNvCxnSpPr>
                  <a:stCxn id="228" idx="1"/>
                  <a:endCxn id="227" idx="3"/>
                </p:cNvCxnSpPr>
                <p:nvPr/>
              </p:nvCxnSpPr>
              <p:spPr>
                <a:xfrm rot="16200000" flipH="1">
                  <a:off x="6094299" y="1289425"/>
                  <a:ext cx="8032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2" name="Connecteur droit 231">
                  <a:extLst>
                    <a:ext uri="{FF2B5EF4-FFF2-40B4-BE49-F238E27FC236}">
                      <a16:creationId xmlns:a16="http://schemas.microsoft.com/office/drawing/2014/main" id="{5A70B1AA-AEC1-4180-A863-B9C471D44DFA}"/>
                    </a:ext>
                  </a:extLst>
                </p:cNvPr>
                <p:cNvCxnSpPr/>
                <p:nvPr/>
              </p:nvCxnSpPr>
              <p:spPr>
                <a:xfrm rot="16200000">
                  <a:off x="6193234" y="1233164"/>
                  <a:ext cx="0" cy="11754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3" name="Connecteur droit 232">
                  <a:extLst>
                    <a:ext uri="{FF2B5EF4-FFF2-40B4-BE49-F238E27FC236}">
                      <a16:creationId xmlns:a16="http://schemas.microsoft.com/office/drawing/2014/main" id="{736CBF63-0C02-43BF-B871-1F024FF95C2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347287" y="1233164"/>
                  <a:ext cx="0" cy="117542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4" name="Connecteur droit 233">
                  <a:extLst>
                    <a:ext uri="{FF2B5EF4-FFF2-40B4-BE49-F238E27FC236}">
                      <a16:creationId xmlns:a16="http://schemas.microsoft.com/office/drawing/2014/main" id="{26CE8504-38F0-462D-B4B6-3826C2A333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373652" y="1291935"/>
                  <a:ext cx="6861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5" name="Connecteur droit 234">
                  <a:extLst>
                    <a:ext uri="{FF2B5EF4-FFF2-40B4-BE49-F238E27FC236}">
                      <a16:creationId xmlns:a16="http://schemas.microsoft.com/office/drawing/2014/main" id="{AED9AAF1-DC68-4C00-B170-9ED8161F83E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395583" y="1291935"/>
                  <a:ext cx="5104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6" name="Connecteur droit 235">
                  <a:extLst>
                    <a:ext uri="{FF2B5EF4-FFF2-40B4-BE49-F238E27FC236}">
                      <a16:creationId xmlns:a16="http://schemas.microsoft.com/office/drawing/2014/main" id="{8A522F23-4316-4629-8900-BB679E665F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>
                  <a:off x="6420027" y="1291935"/>
                  <a:ext cx="2552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7" name="Connecteur droit 236">
                  <a:extLst>
                    <a:ext uri="{FF2B5EF4-FFF2-40B4-BE49-F238E27FC236}">
                      <a16:creationId xmlns:a16="http://schemas.microsoft.com/office/drawing/2014/main" id="{C2F3CB53-A124-431F-96AE-F995BF699C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6109778" y="1117471"/>
                  <a:ext cx="4936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8" name="Connecteur droit 237">
                  <a:extLst>
                    <a:ext uri="{FF2B5EF4-FFF2-40B4-BE49-F238E27FC236}">
                      <a16:creationId xmlns:a16="http://schemas.microsoft.com/office/drawing/2014/main" id="{ED75E78D-56E5-419F-B61B-D11620C566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6109778" y="1461378"/>
                  <a:ext cx="49369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9" name="Connecteur droit 28">
                <a:extLst>
                  <a:ext uri="{FF2B5EF4-FFF2-40B4-BE49-F238E27FC236}">
                    <a16:creationId xmlns:a16="http://schemas.microsoft.com/office/drawing/2014/main" id="{B256702D-5F94-4FB8-9CCE-8F7AC642EB52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7688915" y="16016086"/>
                <a:ext cx="467483" cy="0"/>
              </a:xfrm>
              <a:prstGeom prst="line">
                <a:avLst/>
              </a:prstGeom>
              <a:ln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30" name="Groupe 29">
                <a:extLst>
                  <a:ext uri="{FF2B5EF4-FFF2-40B4-BE49-F238E27FC236}">
                    <a16:creationId xmlns:a16="http://schemas.microsoft.com/office/drawing/2014/main" id="{37685BF0-19DB-4F4E-8671-4DF14FB86A03}"/>
                  </a:ext>
                </a:extLst>
              </p:cNvPr>
              <p:cNvGrpSpPr/>
              <p:nvPr/>
            </p:nvGrpSpPr>
            <p:grpSpPr>
              <a:xfrm rot="16200000">
                <a:off x="5008598" y="14171502"/>
                <a:ext cx="16337939" cy="3964578"/>
                <a:chOff x="4340822" y="1556207"/>
                <a:chExt cx="3562463" cy="944878"/>
              </a:xfrm>
            </p:grpSpPr>
            <p:grpSp>
              <p:nvGrpSpPr>
                <p:cNvPr id="54" name="Groupe 53">
                  <a:extLst>
                    <a:ext uri="{FF2B5EF4-FFF2-40B4-BE49-F238E27FC236}">
                      <a16:creationId xmlns:a16="http://schemas.microsoft.com/office/drawing/2014/main" id="{47D9818B-1992-4A9C-AE0A-3056E6207714}"/>
                    </a:ext>
                  </a:extLst>
                </p:cNvPr>
                <p:cNvGrpSpPr/>
                <p:nvPr/>
              </p:nvGrpSpPr>
              <p:grpSpPr>
                <a:xfrm rot="16200000">
                  <a:off x="4518399" y="2139686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215" name="Rectangle 214">
                    <a:extLst>
                      <a:ext uri="{FF2B5EF4-FFF2-40B4-BE49-F238E27FC236}">
                        <a16:creationId xmlns:a16="http://schemas.microsoft.com/office/drawing/2014/main" id="{97EEAAB1-6F17-408C-A496-3A0B85BA9437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216" name="Rectangle 215">
                    <a:extLst>
                      <a:ext uri="{FF2B5EF4-FFF2-40B4-BE49-F238E27FC236}">
                        <a16:creationId xmlns:a16="http://schemas.microsoft.com/office/drawing/2014/main" id="{431A1925-63E4-450C-8690-151801EDF212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217" name="Connecteur droit 216">
                    <a:extLst>
                      <a:ext uri="{FF2B5EF4-FFF2-40B4-BE49-F238E27FC236}">
                        <a16:creationId xmlns:a16="http://schemas.microsoft.com/office/drawing/2014/main" id="{D1D305C7-C5AB-4CD3-BB7B-AA7617FA75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8" name="Connecteur droit 217">
                    <a:extLst>
                      <a:ext uri="{FF2B5EF4-FFF2-40B4-BE49-F238E27FC236}">
                        <a16:creationId xmlns:a16="http://schemas.microsoft.com/office/drawing/2014/main" id="{F230E077-AFFA-486C-BCEB-266C959FB9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9" name="Connecteur droit 218">
                    <a:extLst>
                      <a:ext uri="{FF2B5EF4-FFF2-40B4-BE49-F238E27FC236}">
                        <a16:creationId xmlns:a16="http://schemas.microsoft.com/office/drawing/2014/main" id="{BB0B11CC-E8B0-425B-8D08-04734A282E8F}"/>
                      </a:ext>
                    </a:extLst>
                  </p:cNvPr>
                  <p:cNvCxnSpPr>
                    <a:stCxn id="216" idx="1"/>
                    <a:endCxn id="215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0" name="Connecteur droit 219">
                    <a:extLst>
                      <a:ext uri="{FF2B5EF4-FFF2-40B4-BE49-F238E27FC236}">
                        <a16:creationId xmlns:a16="http://schemas.microsoft.com/office/drawing/2014/main" id="{47A02426-3A99-4EC2-8F15-8EFC157889FD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1" name="Connecteur droit 220">
                    <a:extLst>
                      <a:ext uri="{FF2B5EF4-FFF2-40B4-BE49-F238E27FC236}">
                        <a16:creationId xmlns:a16="http://schemas.microsoft.com/office/drawing/2014/main" id="{43B48A5C-1A42-45DD-B258-D83512C6F06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2" name="Connecteur droit 221">
                    <a:extLst>
                      <a:ext uri="{FF2B5EF4-FFF2-40B4-BE49-F238E27FC236}">
                        <a16:creationId xmlns:a16="http://schemas.microsoft.com/office/drawing/2014/main" id="{03AEB828-284B-4CF3-ABFB-365D4111F1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3" name="Connecteur droit 222">
                    <a:extLst>
                      <a:ext uri="{FF2B5EF4-FFF2-40B4-BE49-F238E27FC236}">
                        <a16:creationId xmlns:a16="http://schemas.microsoft.com/office/drawing/2014/main" id="{542EE860-46C3-405C-96B9-10EA4AB2DB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4" name="Connecteur droit 223">
                    <a:extLst>
                      <a:ext uri="{FF2B5EF4-FFF2-40B4-BE49-F238E27FC236}">
                        <a16:creationId xmlns:a16="http://schemas.microsoft.com/office/drawing/2014/main" id="{702D4BAC-2DD2-40E7-82C4-D423C16804E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5" name="Connecteur droit 224">
                    <a:extLst>
                      <a:ext uri="{FF2B5EF4-FFF2-40B4-BE49-F238E27FC236}">
                        <a16:creationId xmlns:a16="http://schemas.microsoft.com/office/drawing/2014/main" id="{EBF9CFAC-BD64-4C05-840D-0EFD7690630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6" name="Connecteur droit 225">
                    <a:extLst>
                      <a:ext uri="{FF2B5EF4-FFF2-40B4-BE49-F238E27FC236}">
                        <a16:creationId xmlns:a16="http://schemas.microsoft.com/office/drawing/2014/main" id="{A7A998DD-6A0D-4B0E-B08D-64E3A63553D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5" name="Groupe 54">
                  <a:extLst>
                    <a:ext uri="{FF2B5EF4-FFF2-40B4-BE49-F238E27FC236}">
                      <a16:creationId xmlns:a16="http://schemas.microsoft.com/office/drawing/2014/main" id="{3548D76F-1723-44CA-9ED7-A90EC179B2A6}"/>
                    </a:ext>
                  </a:extLst>
                </p:cNvPr>
                <p:cNvGrpSpPr/>
                <p:nvPr/>
              </p:nvGrpSpPr>
              <p:grpSpPr>
                <a:xfrm rot="16200000">
                  <a:off x="5459532" y="2142196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203" name="Rectangle 202">
                    <a:extLst>
                      <a:ext uri="{FF2B5EF4-FFF2-40B4-BE49-F238E27FC236}">
                        <a16:creationId xmlns:a16="http://schemas.microsoft.com/office/drawing/2014/main" id="{238C7A4F-D85C-4A33-A386-A95E77529712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204" name="Rectangle 203">
                    <a:extLst>
                      <a:ext uri="{FF2B5EF4-FFF2-40B4-BE49-F238E27FC236}">
                        <a16:creationId xmlns:a16="http://schemas.microsoft.com/office/drawing/2014/main" id="{2A5B5412-C111-45BB-9B51-482C7649D58C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205" name="Connecteur droit 204">
                    <a:extLst>
                      <a:ext uri="{FF2B5EF4-FFF2-40B4-BE49-F238E27FC236}">
                        <a16:creationId xmlns:a16="http://schemas.microsoft.com/office/drawing/2014/main" id="{872B00B0-6112-496A-87DD-855DFA4389C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6" name="Connecteur droit 205">
                    <a:extLst>
                      <a:ext uri="{FF2B5EF4-FFF2-40B4-BE49-F238E27FC236}">
                        <a16:creationId xmlns:a16="http://schemas.microsoft.com/office/drawing/2014/main" id="{29FB8EAF-9DF9-4A21-8BB5-C4D5F4750A6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7" name="Connecteur droit 206">
                    <a:extLst>
                      <a:ext uri="{FF2B5EF4-FFF2-40B4-BE49-F238E27FC236}">
                        <a16:creationId xmlns:a16="http://schemas.microsoft.com/office/drawing/2014/main" id="{F5B409A5-C3FE-4707-85DA-0D25C0C8B537}"/>
                      </a:ext>
                    </a:extLst>
                  </p:cNvPr>
                  <p:cNvCxnSpPr>
                    <a:stCxn id="204" idx="1"/>
                    <a:endCxn id="203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8" name="Connecteur droit 207">
                    <a:extLst>
                      <a:ext uri="{FF2B5EF4-FFF2-40B4-BE49-F238E27FC236}">
                        <a16:creationId xmlns:a16="http://schemas.microsoft.com/office/drawing/2014/main" id="{60E3DCEF-1A38-40F9-8D21-0D8BBAE403D6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Connecteur droit 208">
                    <a:extLst>
                      <a:ext uri="{FF2B5EF4-FFF2-40B4-BE49-F238E27FC236}">
                        <a16:creationId xmlns:a16="http://schemas.microsoft.com/office/drawing/2014/main" id="{C2C31401-D7CF-4B88-83E6-279E2936076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0" name="Connecteur droit 209">
                    <a:extLst>
                      <a:ext uri="{FF2B5EF4-FFF2-40B4-BE49-F238E27FC236}">
                        <a16:creationId xmlns:a16="http://schemas.microsoft.com/office/drawing/2014/main" id="{B497D4B5-AD5C-422C-A731-E3D903CF4F4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1" name="Connecteur droit 210">
                    <a:extLst>
                      <a:ext uri="{FF2B5EF4-FFF2-40B4-BE49-F238E27FC236}">
                        <a16:creationId xmlns:a16="http://schemas.microsoft.com/office/drawing/2014/main" id="{11E5BCF5-3A2E-4179-8D08-BD13EDCC83A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2" name="Connecteur droit 211">
                    <a:extLst>
                      <a:ext uri="{FF2B5EF4-FFF2-40B4-BE49-F238E27FC236}">
                        <a16:creationId xmlns:a16="http://schemas.microsoft.com/office/drawing/2014/main" id="{BA675CDE-7CED-48C4-91B6-0F525FB475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3" name="Connecteur droit 212">
                    <a:extLst>
                      <a:ext uri="{FF2B5EF4-FFF2-40B4-BE49-F238E27FC236}">
                        <a16:creationId xmlns:a16="http://schemas.microsoft.com/office/drawing/2014/main" id="{490107C8-267D-40BA-A2C7-1B3A923D988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4" name="Connecteur droit 213">
                    <a:extLst>
                      <a:ext uri="{FF2B5EF4-FFF2-40B4-BE49-F238E27FC236}">
                        <a16:creationId xmlns:a16="http://schemas.microsoft.com/office/drawing/2014/main" id="{EC21F8E6-AFA1-4569-9DCB-9D21A8DE67E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6" name="Groupe 55">
                  <a:extLst>
                    <a:ext uri="{FF2B5EF4-FFF2-40B4-BE49-F238E27FC236}">
                      <a16:creationId xmlns:a16="http://schemas.microsoft.com/office/drawing/2014/main" id="{1124E7A4-9DC1-44B4-8495-7AD1F3A3F734}"/>
                    </a:ext>
                  </a:extLst>
                </p:cNvPr>
                <p:cNvGrpSpPr/>
                <p:nvPr/>
              </p:nvGrpSpPr>
              <p:grpSpPr>
                <a:xfrm rot="16200000">
                  <a:off x="6469103" y="214216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91" name="Rectangle 190">
                    <a:extLst>
                      <a:ext uri="{FF2B5EF4-FFF2-40B4-BE49-F238E27FC236}">
                        <a16:creationId xmlns:a16="http://schemas.microsoft.com/office/drawing/2014/main" id="{1F170C60-70D3-4505-8E15-4B619CA9A213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92" name="Rectangle 191">
                    <a:extLst>
                      <a:ext uri="{FF2B5EF4-FFF2-40B4-BE49-F238E27FC236}">
                        <a16:creationId xmlns:a16="http://schemas.microsoft.com/office/drawing/2014/main" id="{F0604833-5ED3-4416-8598-638FD8257D20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93" name="Connecteur droit 192">
                    <a:extLst>
                      <a:ext uri="{FF2B5EF4-FFF2-40B4-BE49-F238E27FC236}">
                        <a16:creationId xmlns:a16="http://schemas.microsoft.com/office/drawing/2014/main" id="{860F6005-F56A-4507-B75B-F7CA7ED7607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4" name="Connecteur droit 193">
                    <a:extLst>
                      <a:ext uri="{FF2B5EF4-FFF2-40B4-BE49-F238E27FC236}">
                        <a16:creationId xmlns:a16="http://schemas.microsoft.com/office/drawing/2014/main" id="{C678CF6A-40B6-4F72-85C0-427CF97BA47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5" name="Connecteur droit 194">
                    <a:extLst>
                      <a:ext uri="{FF2B5EF4-FFF2-40B4-BE49-F238E27FC236}">
                        <a16:creationId xmlns:a16="http://schemas.microsoft.com/office/drawing/2014/main" id="{1CA997F9-E7FC-4945-ABAD-EB4E47AE5636}"/>
                      </a:ext>
                    </a:extLst>
                  </p:cNvPr>
                  <p:cNvCxnSpPr>
                    <a:stCxn id="192" idx="1"/>
                    <a:endCxn id="191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6" name="Connecteur droit 195">
                    <a:extLst>
                      <a:ext uri="{FF2B5EF4-FFF2-40B4-BE49-F238E27FC236}">
                        <a16:creationId xmlns:a16="http://schemas.microsoft.com/office/drawing/2014/main" id="{0629DBF0-D521-4B22-A4AC-8593D314D92E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Connecteur droit 196">
                    <a:extLst>
                      <a:ext uri="{FF2B5EF4-FFF2-40B4-BE49-F238E27FC236}">
                        <a16:creationId xmlns:a16="http://schemas.microsoft.com/office/drawing/2014/main" id="{9F01ED33-E76A-4B2D-8C49-2334DA44B7B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8" name="Connecteur droit 197">
                    <a:extLst>
                      <a:ext uri="{FF2B5EF4-FFF2-40B4-BE49-F238E27FC236}">
                        <a16:creationId xmlns:a16="http://schemas.microsoft.com/office/drawing/2014/main" id="{FB68611B-D554-49DC-B2B2-DB18D5570C0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9" name="Connecteur droit 198">
                    <a:extLst>
                      <a:ext uri="{FF2B5EF4-FFF2-40B4-BE49-F238E27FC236}">
                        <a16:creationId xmlns:a16="http://schemas.microsoft.com/office/drawing/2014/main" id="{25F14720-9C8F-464B-829C-C3F469644D0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0" name="Connecteur droit 199">
                    <a:extLst>
                      <a:ext uri="{FF2B5EF4-FFF2-40B4-BE49-F238E27FC236}">
                        <a16:creationId xmlns:a16="http://schemas.microsoft.com/office/drawing/2014/main" id="{51F59637-9AC3-425F-9E19-BD8DF69AA7F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1" name="Connecteur droit 200">
                    <a:extLst>
                      <a:ext uri="{FF2B5EF4-FFF2-40B4-BE49-F238E27FC236}">
                        <a16:creationId xmlns:a16="http://schemas.microsoft.com/office/drawing/2014/main" id="{30D175BA-CA6E-4713-B29E-0A44FAB351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2" name="Connecteur droit 201">
                    <a:extLst>
                      <a:ext uri="{FF2B5EF4-FFF2-40B4-BE49-F238E27FC236}">
                        <a16:creationId xmlns:a16="http://schemas.microsoft.com/office/drawing/2014/main" id="{53E8F567-BBDB-469A-AADF-0F967737A01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7" name="Groupe 56">
                  <a:extLst>
                    <a:ext uri="{FF2B5EF4-FFF2-40B4-BE49-F238E27FC236}">
                      <a16:creationId xmlns:a16="http://schemas.microsoft.com/office/drawing/2014/main" id="{ED05B4EC-BB10-47D0-A763-31740FE5DA94}"/>
                    </a:ext>
                  </a:extLst>
                </p:cNvPr>
                <p:cNvGrpSpPr/>
                <p:nvPr/>
              </p:nvGrpSpPr>
              <p:grpSpPr>
                <a:xfrm rot="16200000">
                  <a:off x="7334844" y="2143601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5EB328BB-6AC1-46D6-AD47-6C954B14A18C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5CDBCAD4-E548-4AAA-AAA3-B92AAECC4D26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81" name="Connecteur droit 180">
                    <a:extLst>
                      <a:ext uri="{FF2B5EF4-FFF2-40B4-BE49-F238E27FC236}">
                        <a16:creationId xmlns:a16="http://schemas.microsoft.com/office/drawing/2014/main" id="{BB34B415-8722-4FEB-8D18-E2A0116DF9C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2" name="Connecteur droit 181">
                    <a:extLst>
                      <a:ext uri="{FF2B5EF4-FFF2-40B4-BE49-F238E27FC236}">
                        <a16:creationId xmlns:a16="http://schemas.microsoft.com/office/drawing/2014/main" id="{87853A37-C032-4314-9B80-595000F8165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3" name="Connecteur droit 182">
                    <a:extLst>
                      <a:ext uri="{FF2B5EF4-FFF2-40B4-BE49-F238E27FC236}">
                        <a16:creationId xmlns:a16="http://schemas.microsoft.com/office/drawing/2014/main" id="{D3B8D55E-61C4-43A8-87BD-8EF45B43826A}"/>
                      </a:ext>
                    </a:extLst>
                  </p:cNvPr>
                  <p:cNvCxnSpPr>
                    <a:stCxn id="180" idx="1"/>
                    <a:endCxn id="179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4" name="Connecteur droit 183">
                    <a:extLst>
                      <a:ext uri="{FF2B5EF4-FFF2-40B4-BE49-F238E27FC236}">
                        <a16:creationId xmlns:a16="http://schemas.microsoft.com/office/drawing/2014/main" id="{27735203-39EE-4931-B032-D4091A3793C5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5" name="Connecteur droit 184">
                    <a:extLst>
                      <a:ext uri="{FF2B5EF4-FFF2-40B4-BE49-F238E27FC236}">
                        <a16:creationId xmlns:a16="http://schemas.microsoft.com/office/drawing/2014/main" id="{FB7C6B21-ED83-4DA2-A698-787E3B6B413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6" name="Connecteur droit 185">
                    <a:extLst>
                      <a:ext uri="{FF2B5EF4-FFF2-40B4-BE49-F238E27FC236}">
                        <a16:creationId xmlns:a16="http://schemas.microsoft.com/office/drawing/2014/main" id="{94802658-2A83-48A7-8712-08895CF0979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7" name="Connecteur droit 186">
                    <a:extLst>
                      <a:ext uri="{FF2B5EF4-FFF2-40B4-BE49-F238E27FC236}">
                        <a16:creationId xmlns:a16="http://schemas.microsoft.com/office/drawing/2014/main" id="{91ED2FC4-4746-4A5D-8044-39639983EE7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8" name="Connecteur droit 187">
                    <a:extLst>
                      <a:ext uri="{FF2B5EF4-FFF2-40B4-BE49-F238E27FC236}">
                        <a16:creationId xmlns:a16="http://schemas.microsoft.com/office/drawing/2014/main" id="{872843F3-9539-404D-BE3A-269BB6C1252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9" name="Connecteur droit 188">
                    <a:extLst>
                      <a:ext uri="{FF2B5EF4-FFF2-40B4-BE49-F238E27FC236}">
                        <a16:creationId xmlns:a16="http://schemas.microsoft.com/office/drawing/2014/main" id="{A100408F-6C12-459F-86B9-7E41AC445D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0" name="Connecteur droit 189">
                    <a:extLst>
                      <a:ext uri="{FF2B5EF4-FFF2-40B4-BE49-F238E27FC236}">
                        <a16:creationId xmlns:a16="http://schemas.microsoft.com/office/drawing/2014/main" id="{88E4EFF2-A3E9-4F92-93C0-FFCF82BCD2E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8" name="Groupe 57">
                  <a:extLst>
                    <a:ext uri="{FF2B5EF4-FFF2-40B4-BE49-F238E27FC236}">
                      <a16:creationId xmlns:a16="http://schemas.microsoft.com/office/drawing/2014/main" id="{F7E7D393-184C-4510-9D39-AD55808CF29E}"/>
                    </a:ext>
                  </a:extLst>
                </p:cNvPr>
                <p:cNvGrpSpPr/>
                <p:nvPr/>
              </p:nvGrpSpPr>
              <p:grpSpPr>
                <a:xfrm rot="16200000">
                  <a:off x="4305029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67" name="Rectangle 166">
                    <a:extLst>
                      <a:ext uri="{FF2B5EF4-FFF2-40B4-BE49-F238E27FC236}">
                        <a16:creationId xmlns:a16="http://schemas.microsoft.com/office/drawing/2014/main" id="{94BCF77B-1EF7-47CD-B2C1-A836B4C1EDC3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68" name="Rectangle 167">
                    <a:extLst>
                      <a:ext uri="{FF2B5EF4-FFF2-40B4-BE49-F238E27FC236}">
                        <a16:creationId xmlns:a16="http://schemas.microsoft.com/office/drawing/2014/main" id="{3C291BD5-9487-4E82-A0E1-6CD8D75F0E82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69" name="Connecteur droit 168">
                    <a:extLst>
                      <a:ext uri="{FF2B5EF4-FFF2-40B4-BE49-F238E27FC236}">
                        <a16:creationId xmlns:a16="http://schemas.microsoft.com/office/drawing/2014/main" id="{0219C03E-D993-4AEB-A758-681328E92BF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0" name="Connecteur droit 169">
                    <a:extLst>
                      <a:ext uri="{FF2B5EF4-FFF2-40B4-BE49-F238E27FC236}">
                        <a16:creationId xmlns:a16="http://schemas.microsoft.com/office/drawing/2014/main" id="{FB8EE5AD-6991-4BE3-9AAD-DF79AC24838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1" name="Connecteur droit 170">
                    <a:extLst>
                      <a:ext uri="{FF2B5EF4-FFF2-40B4-BE49-F238E27FC236}">
                        <a16:creationId xmlns:a16="http://schemas.microsoft.com/office/drawing/2014/main" id="{B74570B8-937F-4D41-A0BC-F2FD91629286}"/>
                      </a:ext>
                    </a:extLst>
                  </p:cNvPr>
                  <p:cNvCxnSpPr>
                    <a:stCxn id="168" idx="1"/>
                    <a:endCxn id="167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2" name="Connecteur droit 171">
                    <a:extLst>
                      <a:ext uri="{FF2B5EF4-FFF2-40B4-BE49-F238E27FC236}">
                        <a16:creationId xmlns:a16="http://schemas.microsoft.com/office/drawing/2014/main" id="{88A611BD-D14F-4A42-B5AA-A14D3856FDB4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3" name="Connecteur droit 172">
                    <a:extLst>
                      <a:ext uri="{FF2B5EF4-FFF2-40B4-BE49-F238E27FC236}">
                        <a16:creationId xmlns:a16="http://schemas.microsoft.com/office/drawing/2014/main" id="{A87C26BB-313A-48F9-9869-1500F8B92FF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4" name="Connecteur droit 173">
                    <a:extLst>
                      <a:ext uri="{FF2B5EF4-FFF2-40B4-BE49-F238E27FC236}">
                        <a16:creationId xmlns:a16="http://schemas.microsoft.com/office/drawing/2014/main" id="{964A6D80-D6EA-4A70-8C49-1ACFD11C8D5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Connecteur droit 174">
                    <a:extLst>
                      <a:ext uri="{FF2B5EF4-FFF2-40B4-BE49-F238E27FC236}">
                        <a16:creationId xmlns:a16="http://schemas.microsoft.com/office/drawing/2014/main" id="{723344A8-E877-4AEB-A000-B6FFC3E3404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6" name="Connecteur droit 175">
                    <a:extLst>
                      <a:ext uri="{FF2B5EF4-FFF2-40B4-BE49-F238E27FC236}">
                        <a16:creationId xmlns:a16="http://schemas.microsoft.com/office/drawing/2014/main" id="{2113B522-D0A0-4230-A922-0CEBCCD74D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7" name="Connecteur droit 176">
                    <a:extLst>
                      <a:ext uri="{FF2B5EF4-FFF2-40B4-BE49-F238E27FC236}">
                        <a16:creationId xmlns:a16="http://schemas.microsoft.com/office/drawing/2014/main" id="{52FBF11C-B412-4345-8690-2FE2F577465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Connecteur droit 177">
                    <a:extLst>
                      <a:ext uri="{FF2B5EF4-FFF2-40B4-BE49-F238E27FC236}">
                        <a16:creationId xmlns:a16="http://schemas.microsoft.com/office/drawing/2014/main" id="{9EF52AC4-79A1-4466-B595-00BC7728ACC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9" name="Groupe 58">
                  <a:extLst>
                    <a:ext uri="{FF2B5EF4-FFF2-40B4-BE49-F238E27FC236}">
                      <a16:creationId xmlns:a16="http://schemas.microsoft.com/office/drawing/2014/main" id="{2EC5C4AC-2FB4-4B15-9F02-F4FAF386213E}"/>
                    </a:ext>
                  </a:extLst>
                </p:cNvPr>
                <p:cNvGrpSpPr/>
                <p:nvPr/>
              </p:nvGrpSpPr>
              <p:grpSpPr>
                <a:xfrm rot="16200000">
                  <a:off x="4732797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55" name="Rectangle 154">
                    <a:extLst>
                      <a:ext uri="{FF2B5EF4-FFF2-40B4-BE49-F238E27FC236}">
                        <a16:creationId xmlns:a16="http://schemas.microsoft.com/office/drawing/2014/main" id="{D283A047-1257-41E6-B5DF-B2AE15F7A8E5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56" name="Rectangle 155">
                    <a:extLst>
                      <a:ext uri="{FF2B5EF4-FFF2-40B4-BE49-F238E27FC236}">
                        <a16:creationId xmlns:a16="http://schemas.microsoft.com/office/drawing/2014/main" id="{40071B08-5EAF-41C6-ACC3-868DF6D5879E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57" name="Connecteur droit 156">
                    <a:extLst>
                      <a:ext uri="{FF2B5EF4-FFF2-40B4-BE49-F238E27FC236}">
                        <a16:creationId xmlns:a16="http://schemas.microsoft.com/office/drawing/2014/main" id="{13CF2264-822A-4BF2-9E08-3A72515648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8" name="Connecteur droit 157">
                    <a:extLst>
                      <a:ext uri="{FF2B5EF4-FFF2-40B4-BE49-F238E27FC236}">
                        <a16:creationId xmlns:a16="http://schemas.microsoft.com/office/drawing/2014/main" id="{03A0AD64-77D4-4E85-A221-4CCD8A34A3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9" name="Connecteur droit 158">
                    <a:extLst>
                      <a:ext uri="{FF2B5EF4-FFF2-40B4-BE49-F238E27FC236}">
                        <a16:creationId xmlns:a16="http://schemas.microsoft.com/office/drawing/2014/main" id="{4D997A08-C293-4A30-A42A-9F6558F08B84}"/>
                      </a:ext>
                    </a:extLst>
                  </p:cNvPr>
                  <p:cNvCxnSpPr>
                    <a:stCxn id="156" idx="1"/>
                    <a:endCxn id="155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0" name="Connecteur droit 159">
                    <a:extLst>
                      <a:ext uri="{FF2B5EF4-FFF2-40B4-BE49-F238E27FC236}">
                        <a16:creationId xmlns:a16="http://schemas.microsoft.com/office/drawing/2014/main" id="{A0B6BFDE-DE81-4156-99BD-E97CCCA9764D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1" name="Connecteur droit 160">
                    <a:extLst>
                      <a:ext uri="{FF2B5EF4-FFF2-40B4-BE49-F238E27FC236}">
                        <a16:creationId xmlns:a16="http://schemas.microsoft.com/office/drawing/2014/main" id="{1EA0237C-A2C4-4F2E-8E94-80362A0D8C9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2" name="Connecteur droit 161">
                    <a:extLst>
                      <a:ext uri="{FF2B5EF4-FFF2-40B4-BE49-F238E27FC236}">
                        <a16:creationId xmlns:a16="http://schemas.microsoft.com/office/drawing/2014/main" id="{64181620-A760-4CEB-B951-0A65D5C2958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Connecteur droit 162">
                    <a:extLst>
                      <a:ext uri="{FF2B5EF4-FFF2-40B4-BE49-F238E27FC236}">
                        <a16:creationId xmlns:a16="http://schemas.microsoft.com/office/drawing/2014/main" id="{77AED00F-879D-4B5E-A7D7-C164F2914D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Connecteur droit 163">
                    <a:extLst>
                      <a:ext uri="{FF2B5EF4-FFF2-40B4-BE49-F238E27FC236}">
                        <a16:creationId xmlns:a16="http://schemas.microsoft.com/office/drawing/2014/main" id="{A02EED6E-2743-4C01-964A-076C20DA8E3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Connecteur droit 164">
                    <a:extLst>
                      <a:ext uri="{FF2B5EF4-FFF2-40B4-BE49-F238E27FC236}">
                        <a16:creationId xmlns:a16="http://schemas.microsoft.com/office/drawing/2014/main" id="{5BB08D45-4E1F-4D76-B278-0F2536B200B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Connecteur droit 165">
                    <a:extLst>
                      <a:ext uri="{FF2B5EF4-FFF2-40B4-BE49-F238E27FC236}">
                        <a16:creationId xmlns:a16="http://schemas.microsoft.com/office/drawing/2014/main" id="{B5378FFE-D0C9-4295-B567-E848C3C4B48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0" name="Groupe 59">
                  <a:extLst>
                    <a:ext uri="{FF2B5EF4-FFF2-40B4-BE49-F238E27FC236}">
                      <a16:creationId xmlns:a16="http://schemas.microsoft.com/office/drawing/2014/main" id="{1439F844-9038-453B-8DAF-BCB6BA4B4FB3}"/>
                    </a:ext>
                  </a:extLst>
                </p:cNvPr>
                <p:cNvGrpSpPr/>
                <p:nvPr/>
              </p:nvGrpSpPr>
              <p:grpSpPr>
                <a:xfrm rot="16200000">
                  <a:off x="5250110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43" name="Rectangle 142">
                    <a:extLst>
                      <a:ext uri="{FF2B5EF4-FFF2-40B4-BE49-F238E27FC236}">
                        <a16:creationId xmlns:a16="http://schemas.microsoft.com/office/drawing/2014/main" id="{CF7C4775-95E3-4BE7-8F4E-93D11C7BCAB3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44" name="Rectangle 143">
                    <a:extLst>
                      <a:ext uri="{FF2B5EF4-FFF2-40B4-BE49-F238E27FC236}">
                        <a16:creationId xmlns:a16="http://schemas.microsoft.com/office/drawing/2014/main" id="{EC7A488E-9FDD-4978-BCFC-D06735E2EE63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45" name="Connecteur droit 144">
                    <a:extLst>
                      <a:ext uri="{FF2B5EF4-FFF2-40B4-BE49-F238E27FC236}">
                        <a16:creationId xmlns:a16="http://schemas.microsoft.com/office/drawing/2014/main" id="{565DD50E-3ABA-4A5F-9126-65F9A98C4EF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Connecteur droit 145">
                    <a:extLst>
                      <a:ext uri="{FF2B5EF4-FFF2-40B4-BE49-F238E27FC236}">
                        <a16:creationId xmlns:a16="http://schemas.microsoft.com/office/drawing/2014/main" id="{4BB6D57D-99CB-4939-A4D5-58AB32D5A0E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7" name="Connecteur droit 146">
                    <a:extLst>
                      <a:ext uri="{FF2B5EF4-FFF2-40B4-BE49-F238E27FC236}">
                        <a16:creationId xmlns:a16="http://schemas.microsoft.com/office/drawing/2014/main" id="{E3197374-7A52-4D22-9B64-677CBEDB1DE6}"/>
                      </a:ext>
                    </a:extLst>
                  </p:cNvPr>
                  <p:cNvCxnSpPr>
                    <a:stCxn id="144" idx="1"/>
                    <a:endCxn id="143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8" name="Connecteur droit 147">
                    <a:extLst>
                      <a:ext uri="{FF2B5EF4-FFF2-40B4-BE49-F238E27FC236}">
                        <a16:creationId xmlns:a16="http://schemas.microsoft.com/office/drawing/2014/main" id="{999BDB92-1FDE-4CFC-B9C8-4C473CCCCED2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9" name="Connecteur droit 148">
                    <a:extLst>
                      <a:ext uri="{FF2B5EF4-FFF2-40B4-BE49-F238E27FC236}">
                        <a16:creationId xmlns:a16="http://schemas.microsoft.com/office/drawing/2014/main" id="{FFF7C66F-571B-4CA8-A2CD-2718E8F2EE0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0" name="Connecteur droit 149">
                    <a:extLst>
                      <a:ext uri="{FF2B5EF4-FFF2-40B4-BE49-F238E27FC236}">
                        <a16:creationId xmlns:a16="http://schemas.microsoft.com/office/drawing/2014/main" id="{E4045661-485F-41DA-8C7B-C446B33B0BC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1" name="Connecteur droit 150">
                    <a:extLst>
                      <a:ext uri="{FF2B5EF4-FFF2-40B4-BE49-F238E27FC236}">
                        <a16:creationId xmlns:a16="http://schemas.microsoft.com/office/drawing/2014/main" id="{D26778CA-9EA0-4360-8098-2B7D7330298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Connecteur droit 151">
                    <a:extLst>
                      <a:ext uri="{FF2B5EF4-FFF2-40B4-BE49-F238E27FC236}">
                        <a16:creationId xmlns:a16="http://schemas.microsoft.com/office/drawing/2014/main" id="{193275B0-8AC8-4879-8191-27B7EE94625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Connecteur droit 152">
                    <a:extLst>
                      <a:ext uri="{FF2B5EF4-FFF2-40B4-BE49-F238E27FC236}">
                        <a16:creationId xmlns:a16="http://schemas.microsoft.com/office/drawing/2014/main" id="{91A2D230-886D-4874-8650-5E943F9B43A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4" name="Connecteur droit 153">
                    <a:extLst>
                      <a:ext uri="{FF2B5EF4-FFF2-40B4-BE49-F238E27FC236}">
                        <a16:creationId xmlns:a16="http://schemas.microsoft.com/office/drawing/2014/main" id="{12CF0050-DFE2-44F6-8D03-664F49B120D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1" name="Groupe 60">
                  <a:extLst>
                    <a:ext uri="{FF2B5EF4-FFF2-40B4-BE49-F238E27FC236}">
                      <a16:creationId xmlns:a16="http://schemas.microsoft.com/office/drawing/2014/main" id="{3AA76EF8-4CC9-40CD-B76F-EB5728DDB709}"/>
                    </a:ext>
                  </a:extLst>
                </p:cNvPr>
                <p:cNvGrpSpPr/>
                <p:nvPr/>
              </p:nvGrpSpPr>
              <p:grpSpPr>
                <a:xfrm rot="16200000">
                  <a:off x="5686514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31" name="Rectangle 130">
                    <a:extLst>
                      <a:ext uri="{FF2B5EF4-FFF2-40B4-BE49-F238E27FC236}">
                        <a16:creationId xmlns:a16="http://schemas.microsoft.com/office/drawing/2014/main" id="{A5DF6256-1021-4434-9DD5-829BAC9CB59D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32" name="Rectangle 131">
                    <a:extLst>
                      <a:ext uri="{FF2B5EF4-FFF2-40B4-BE49-F238E27FC236}">
                        <a16:creationId xmlns:a16="http://schemas.microsoft.com/office/drawing/2014/main" id="{DFD3BFFA-1D63-478A-9473-CC208F90CF7A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33" name="Connecteur droit 132">
                    <a:extLst>
                      <a:ext uri="{FF2B5EF4-FFF2-40B4-BE49-F238E27FC236}">
                        <a16:creationId xmlns:a16="http://schemas.microsoft.com/office/drawing/2014/main" id="{F11E724C-9B2E-404E-801E-CE2353B0DB7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Connecteur droit 133">
                    <a:extLst>
                      <a:ext uri="{FF2B5EF4-FFF2-40B4-BE49-F238E27FC236}">
                        <a16:creationId xmlns:a16="http://schemas.microsoft.com/office/drawing/2014/main" id="{2D11631E-F50E-444E-BEEA-D2AB62D95A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Connecteur droit 134">
                    <a:extLst>
                      <a:ext uri="{FF2B5EF4-FFF2-40B4-BE49-F238E27FC236}">
                        <a16:creationId xmlns:a16="http://schemas.microsoft.com/office/drawing/2014/main" id="{799525F8-305B-454C-AA43-F396C2C9ADF5}"/>
                      </a:ext>
                    </a:extLst>
                  </p:cNvPr>
                  <p:cNvCxnSpPr>
                    <a:stCxn id="132" idx="1"/>
                    <a:endCxn id="131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Connecteur droit 135">
                    <a:extLst>
                      <a:ext uri="{FF2B5EF4-FFF2-40B4-BE49-F238E27FC236}">
                        <a16:creationId xmlns:a16="http://schemas.microsoft.com/office/drawing/2014/main" id="{0574A049-D4CE-475D-914C-5FAACFCA0C06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Connecteur droit 136">
                    <a:extLst>
                      <a:ext uri="{FF2B5EF4-FFF2-40B4-BE49-F238E27FC236}">
                        <a16:creationId xmlns:a16="http://schemas.microsoft.com/office/drawing/2014/main" id="{BE62146C-B567-48A9-A47E-5A1AB528599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Connecteur droit 137">
                    <a:extLst>
                      <a:ext uri="{FF2B5EF4-FFF2-40B4-BE49-F238E27FC236}">
                        <a16:creationId xmlns:a16="http://schemas.microsoft.com/office/drawing/2014/main" id="{FAFF3754-543B-48C8-A08A-1E59921737C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9" name="Connecteur droit 138">
                    <a:extLst>
                      <a:ext uri="{FF2B5EF4-FFF2-40B4-BE49-F238E27FC236}">
                        <a16:creationId xmlns:a16="http://schemas.microsoft.com/office/drawing/2014/main" id="{0788A457-9469-404A-BEAB-7BFB2FBE308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0" name="Connecteur droit 139">
                    <a:extLst>
                      <a:ext uri="{FF2B5EF4-FFF2-40B4-BE49-F238E27FC236}">
                        <a16:creationId xmlns:a16="http://schemas.microsoft.com/office/drawing/2014/main" id="{161C39CD-7C2A-454E-8629-4A5826375A9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Connecteur droit 140">
                    <a:extLst>
                      <a:ext uri="{FF2B5EF4-FFF2-40B4-BE49-F238E27FC236}">
                        <a16:creationId xmlns:a16="http://schemas.microsoft.com/office/drawing/2014/main" id="{BEF6B3F0-6E2F-42BC-BC0D-E325A396568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Connecteur droit 141">
                    <a:extLst>
                      <a:ext uri="{FF2B5EF4-FFF2-40B4-BE49-F238E27FC236}">
                        <a16:creationId xmlns:a16="http://schemas.microsoft.com/office/drawing/2014/main" id="{0558396A-BFAA-4AF0-869C-06CE18058B0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2" name="Groupe 61">
                  <a:extLst>
                    <a:ext uri="{FF2B5EF4-FFF2-40B4-BE49-F238E27FC236}">
                      <a16:creationId xmlns:a16="http://schemas.microsoft.com/office/drawing/2014/main" id="{9E3D3C9D-A331-4551-B9FF-51236B2BC4C2}"/>
                    </a:ext>
                  </a:extLst>
                </p:cNvPr>
                <p:cNvGrpSpPr/>
                <p:nvPr/>
              </p:nvGrpSpPr>
              <p:grpSpPr>
                <a:xfrm rot="16200000">
                  <a:off x="6676729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19" name="Rectangle 118">
                    <a:extLst>
                      <a:ext uri="{FF2B5EF4-FFF2-40B4-BE49-F238E27FC236}">
                        <a16:creationId xmlns:a16="http://schemas.microsoft.com/office/drawing/2014/main" id="{18C9D0EA-85F8-40B5-AEDE-3CF3548AFF51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Rectangle 119">
                    <a:extLst>
                      <a:ext uri="{FF2B5EF4-FFF2-40B4-BE49-F238E27FC236}">
                        <a16:creationId xmlns:a16="http://schemas.microsoft.com/office/drawing/2014/main" id="{A5C90B27-658F-4288-8DB3-4E662268DDBA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21" name="Connecteur droit 120">
                    <a:extLst>
                      <a:ext uri="{FF2B5EF4-FFF2-40B4-BE49-F238E27FC236}">
                        <a16:creationId xmlns:a16="http://schemas.microsoft.com/office/drawing/2014/main" id="{5BF55959-EB36-4D67-8C39-86F3579E496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2" name="Connecteur droit 121">
                    <a:extLst>
                      <a:ext uri="{FF2B5EF4-FFF2-40B4-BE49-F238E27FC236}">
                        <a16:creationId xmlns:a16="http://schemas.microsoft.com/office/drawing/2014/main" id="{31E5FEED-8861-4D9E-A2AB-4EF6204A45C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3" name="Connecteur droit 122">
                    <a:extLst>
                      <a:ext uri="{FF2B5EF4-FFF2-40B4-BE49-F238E27FC236}">
                        <a16:creationId xmlns:a16="http://schemas.microsoft.com/office/drawing/2014/main" id="{84164201-8A82-4EBE-9F5B-63B8C31D7F45}"/>
                      </a:ext>
                    </a:extLst>
                  </p:cNvPr>
                  <p:cNvCxnSpPr>
                    <a:stCxn id="120" idx="1"/>
                    <a:endCxn id="119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Connecteur droit 123">
                    <a:extLst>
                      <a:ext uri="{FF2B5EF4-FFF2-40B4-BE49-F238E27FC236}">
                        <a16:creationId xmlns:a16="http://schemas.microsoft.com/office/drawing/2014/main" id="{64A49875-9B29-4378-A314-4A12A64CA9A2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5" name="Connecteur droit 124">
                    <a:extLst>
                      <a:ext uri="{FF2B5EF4-FFF2-40B4-BE49-F238E27FC236}">
                        <a16:creationId xmlns:a16="http://schemas.microsoft.com/office/drawing/2014/main" id="{22A8F3A3-DA4B-407B-B3EA-C76AD3697F0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6" name="Connecteur droit 125">
                    <a:extLst>
                      <a:ext uri="{FF2B5EF4-FFF2-40B4-BE49-F238E27FC236}">
                        <a16:creationId xmlns:a16="http://schemas.microsoft.com/office/drawing/2014/main" id="{FF26BCC3-F67B-426E-8EC6-047FABCBA61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7" name="Connecteur droit 126">
                    <a:extLst>
                      <a:ext uri="{FF2B5EF4-FFF2-40B4-BE49-F238E27FC236}">
                        <a16:creationId xmlns:a16="http://schemas.microsoft.com/office/drawing/2014/main" id="{94C8B984-94CC-4804-A9D8-11B010CBAF8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8" name="Connecteur droit 127">
                    <a:extLst>
                      <a:ext uri="{FF2B5EF4-FFF2-40B4-BE49-F238E27FC236}">
                        <a16:creationId xmlns:a16="http://schemas.microsoft.com/office/drawing/2014/main" id="{D94A0DAA-5B98-4F63-893F-7C1BDCF54D5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9" name="Connecteur droit 128">
                    <a:extLst>
                      <a:ext uri="{FF2B5EF4-FFF2-40B4-BE49-F238E27FC236}">
                        <a16:creationId xmlns:a16="http://schemas.microsoft.com/office/drawing/2014/main" id="{7DE3C6DC-7B89-445E-908F-09F9E4A1435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0" name="Connecteur droit 129">
                    <a:extLst>
                      <a:ext uri="{FF2B5EF4-FFF2-40B4-BE49-F238E27FC236}">
                        <a16:creationId xmlns:a16="http://schemas.microsoft.com/office/drawing/2014/main" id="{5F005BCF-9FAE-4AD4-AB05-6698DFBFBC8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3" name="Groupe 62">
                  <a:extLst>
                    <a:ext uri="{FF2B5EF4-FFF2-40B4-BE49-F238E27FC236}">
                      <a16:creationId xmlns:a16="http://schemas.microsoft.com/office/drawing/2014/main" id="{12D4A4BA-A08C-4C92-BE3A-B62A06BF1BEF}"/>
                    </a:ext>
                  </a:extLst>
                </p:cNvPr>
                <p:cNvGrpSpPr/>
                <p:nvPr/>
              </p:nvGrpSpPr>
              <p:grpSpPr>
                <a:xfrm rot="16200000">
                  <a:off x="6245115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107" name="Rectangle 106">
                    <a:extLst>
                      <a:ext uri="{FF2B5EF4-FFF2-40B4-BE49-F238E27FC236}">
                        <a16:creationId xmlns:a16="http://schemas.microsoft.com/office/drawing/2014/main" id="{249A1C73-ECE5-40B9-93A0-9AE25D11AB17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Rectangle 107">
                    <a:extLst>
                      <a:ext uri="{FF2B5EF4-FFF2-40B4-BE49-F238E27FC236}">
                        <a16:creationId xmlns:a16="http://schemas.microsoft.com/office/drawing/2014/main" id="{EC4991C4-0621-4D79-9418-246F2A66F6AB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109" name="Connecteur droit 108">
                    <a:extLst>
                      <a:ext uri="{FF2B5EF4-FFF2-40B4-BE49-F238E27FC236}">
                        <a16:creationId xmlns:a16="http://schemas.microsoft.com/office/drawing/2014/main" id="{2DC1CCF4-DB68-4B4F-BB91-9193B460112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Connecteur droit 109">
                    <a:extLst>
                      <a:ext uri="{FF2B5EF4-FFF2-40B4-BE49-F238E27FC236}">
                        <a16:creationId xmlns:a16="http://schemas.microsoft.com/office/drawing/2014/main" id="{9F300400-3606-468A-97F9-ABCBB8B9944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1" name="Connecteur droit 110">
                    <a:extLst>
                      <a:ext uri="{FF2B5EF4-FFF2-40B4-BE49-F238E27FC236}">
                        <a16:creationId xmlns:a16="http://schemas.microsoft.com/office/drawing/2014/main" id="{71DB2CF7-7C27-431B-9819-2D25DE21837E}"/>
                      </a:ext>
                    </a:extLst>
                  </p:cNvPr>
                  <p:cNvCxnSpPr>
                    <a:stCxn id="108" idx="1"/>
                    <a:endCxn id="107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Connecteur droit 111">
                    <a:extLst>
                      <a:ext uri="{FF2B5EF4-FFF2-40B4-BE49-F238E27FC236}">
                        <a16:creationId xmlns:a16="http://schemas.microsoft.com/office/drawing/2014/main" id="{8F6F45C2-7BB0-4CBC-A264-7D303DD50EAC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3" name="Connecteur droit 112">
                    <a:extLst>
                      <a:ext uri="{FF2B5EF4-FFF2-40B4-BE49-F238E27FC236}">
                        <a16:creationId xmlns:a16="http://schemas.microsoft.com/office/drawing/2014/main" id="{A51F7B04-AD33-4177-AF5D-6E77ED18258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4" name="Connecteur droit 113">
                    <a:extLst>
                      <a:ext uri="{FF2B5EF4-FFF2-40B4-BE49-F238E27FC236}">
                        <a16:creationId xmlns:a16="http://schemas.microsoft.com/office/drawing/2014/main" id="{71D73773-BBC2-457B-B31D-D328956B72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5" name="Connecteur droit 114">
                    <a:extLst>
                      <a:ext uri="{FF2B5EF4-FFF2-40B4-BE49-F238E27FC236}">
                        <a16:creationId xmlns:a16="http://schemas.microsoft.com/office/drawing/2014/main" id="{7126FD57-2BF5-4660-AD1C-CC93391222B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6" name="Connecteur droit 115">
                    <a:extLst>
                      <a:ext uri="{FF2B5EF4-FFF2-40B4-BE49-F238E27FC236}">
                        <a16:creationId xmlns:a16="http://schemas.microsoft.com/office/drawing/2014/main" id="{53B47599-50C1-4A5F-B528-D674BA39278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Connecteur droit 116">
                    <a:extLst>
                      <a:ext uri="{FF2B5EF4-FFF2-40B4-BE49-F238E27FC236}">
                        <a16:creationId xmlns:a16="http://schemas.microsoft.com/office/drawing/2014/main" id="{44BF681B-7DDC-4A04-B46F-E37F45F2EDA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8" name="Connecteur droit 117">
                    <a:extLst>
                      <a:ext uri="{FF2B5EF4-FFF2-40B4-BE49-F238E27FC236}">
                        <a16:creationId xmlns:a16="http://schemas.microsoft.com/office/drawing/2014/main" id="{7ACBD82E-5EC1-46A9-9FC4-FFC68F406CD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4" name="Groupe 63">
                  <a:extLst>
                    <a:ext uri="{FF2B5EF4-FFF2-40B4-BE49-F238E27FC236}">
                      <a16:creationId xmlns:a16="http://schemas.microsoft.com/office/drawing/2014/main" id="{395CF762-83BD-4EE5-850D-A70AB60BE384}"/>
                    </a:ext>
                  </a:extLst>
                </p:cNvPr>
                <p:cNvGrpSpPr/>
                <p:nvPr/>
              </p:nvGrpSpPr>
              <p:grpSpPr>
                <a:xfrm rot="16200000">
                  <a:off x="7116628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95" name="Rectangle 94">
                    <a:extLst>
                      <a:ext uri="{FF2B5EF4-FFF2-40B4-BE49-F238E27FC236}">
                        <a16:creationId xmlns:a16="http://schemas.microsoft.com/office/drawing/2014/main" id="{F45D0ED9-F71C-4EFC-A3E2-59E4B30B1FF6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id="{846D3E24-DD3D-4E7B-B578-8CFC8E2995CF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97" name="Connecteur droit 96">
                    <a:extLst>
                      <a:ext uri="{FF2B5EF4-FFF2-40B4-BE49-F238E27FC236}">
                        <a16:creationId xmlns:a16="http://schemas.microsoft.com/office/drawing/2014/main" id="{59BA0181-05E2-41BB-A9E3-93F50973532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8" name="Connecteur droit 97">
                    <a:extLst>
                      <a:ext uri="{FF2B5EF4-FFF2-40B4-BE49-F238E27FC236}">
                        <a16:creationId xmlns:a16="http://schemas.microsoft.com/office/drawing/2014/main" id="{F38DA8AE-F50F-4258-81A0-94A05B791D4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Connecteur droit 98">
                    <a:extLst>
                      <a:ext uri="{FF2B5EF4-FFF2-40B4-BE49-F238E27FC236}">
                        <a16:creationId xmlns:a16="http://schemas.microsoft.com/office/drawing/2014/main" id="{FB42BE4B-F585-422D-A246-C5360B99953A}"/>
                      </a:ext>
                    </a:extLst>
                  </p:cNvPr>
                  <p:cNvCxnSpPr>
                    <a:stCxn id="96" idx="1"/>
                    <a:endCxn id="95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0" name="Connecteur droit 99">
                    <a:extLst>
                      <a:ext uri="{FF2B5EF4-FFF2-40B4-BE49-F238E27FC236}">
                        <a16:creationId xmlns:a16="http://schemas.microsoft.com/office/drawing/2014/main" id="{6662EE6B-CA52-451A-8FFB-00F125C6B36F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1" name="Connecteur droit 100">
                    <a:extLst>
                      <a:ext uri="{FF2B5EF4-FFF2-40B4-BE49-F238E27FC236}">
                        <a16:creationId xmlns:a16="http://schemas.microsoft.com/office/drawing/2014/main" id="{8314AE16-6106-4BC0-9201-A5FE30928B7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2" name="Connecteur droit 101">
                    <a:extLst>
                      <a:ext uri="{FF2B5EF4-FFF2-40B4-BE49-F238E27FC236}">
                        <a16:creationId xmlns:a16="http://schemas.microsoft.com/office/drawing/2014/main" id="{32274341-3CAD-4086-ADEF-1F77FC59900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3" name="Connecteur droit 102">
                    <a:extLst>
                      <a:ext uri="{FF2B5EF4-FFF2-40B4-BE49-F238E27FC236}">
                        <a16:creationId xmlns:a16="http://schemas.microsoft.com/office/drawing/2014/main" id="{804C0A64-B06A-4D48-90A8-D5ACD23F39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Connecteur droit 103">
                    <a:extLst>
                      <a:ext uri="{FF2B5EF4-FFF2-40B4-BE49-F238E27FC236}">
                        <a16:creationId xmlns:a16="http://schemas.microsoft.com/office/drawing/2014/main" id="{0B862A9C-FF8F-42B6-A273-C8716997C83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Connecteur droit 104">
                    <a:extLst>
                      <a:ext uri="{FF2B5EF4-FFF2-40B4-BE49-F238E27FC236}">
                        <a16:creationId xmlns:a16="http://schemas.microsoft.com/office/drawing/2014/main" id="{55B3E68A-461B-4C1C-9239-700E19C73C8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Connecteur droit 105">
                    <a:extLst>
                      <a:ext uri="{FF2B5EF4-FFF2-40B4-BE49-F238E27FC236}">
                        <a16:creationId xmlns:a16="http://schemas.microsoft.com/office/drawing/2014/main" id="{88A63C50-24DC-4F86-865B-BBDEF48895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65" name="Groupe 64">
                  <a:extLst>
                    <a:ext uri="{FF2B5EF4-FFF2-40B4-BE49-F238E27FC236}">
                      <a16:creationId xmlns:a16="http://schemas.microsoft.com/office/drawing/2014/main" id="{BB0380E5-5499-4465-AA68-43C39A5FB460}"/>
                    </a:ext>
                  </a:extLst>
                </p:cNvPr>
                <p:cNvGrpSpPr/>
                <p:nvPr/>
              </p:nvGrpSpPr>
              <p:grpSpPr>
                <a:xfrm rot="16200000">
                  <a:off x="7545801" y="1675307"/>
                  <a:ext cx="393277" cy="321691"/>
                  <a:chOff x="3087687" y="3613150"/>
                  <a:chExt cx="746126" cy="524520"/>
                </a:xfrm>
              </p:grpSpPr>
              <p:sp>
                <p:nvSpPr>
                  <p:cNvPr id="83" name="Rectangle 82">
                    <a:extLst>
                      <a:ext uri="{FF2B5EF4-FFF2-40B4-BE49-F238E27FC236}">
                        <a16:creationId xmlns:a16="http://schemas.microsoft.com/office/drawing/2014/main" id="{D39FFEAF-B789-48A9-AAB8-167FF4E414DA}"/>
                      </a:ext>
                    </a:extLst>
                  </p:cNvPr>
                  <p:cNvSpPr/>
                  <p:nvPr/>
                </p:nvSpPr>
                <p:spPr>
                  <a:xfrm>
                    <a:off x="31813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sp>
                <p:nvSpPr>
                  <p:cNvPr id="84" name="Rectangle 83">
                    <a:extLst>
                      <a:ext uri="{FF2B5EF4-FFF2-40B4-BE49-F238E27FC236}">
                        <a16:creationId xmlns:a16="http://schemas.microsoft.com/office/drawing/2014/main" id="{E6C69379-E179-451E-AAE4-0634D563CEFD}"/>
                      </a:ext>
                    </a:extLst>
                  </p:cNvPr>
                  <p:cNvSpPr/>
                  <p:nvPr/>
                </p:nvSpPr>
                <p:spPr>
                  <a:xfrm>
                    <a:off x="3536950" y="3613150"/>
                    <a:ext cx="203200" cy="76200"/>
                  </a:xfrm>
                  <a:prstGeom prst="rect">
                    <a:avLst/>
                  </a:prstGeom>
                  <a:solidFill>
                    <a:schemeClr val="tx2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/>
                  </a:p>
                </p:txBody>
              </p:sp>
              <p:cxnSp>
                <p:nvCxnSpPr>
                  <p:cNvPr id="85" name="Connecteur droit 84">
                    <a:extLst>
                      <a:ext uri="{FF2B5EF4-FFF2-40B4-BE49-F238E27FC236}">
                        <a16:creationId xmlns:a16="http://schemas.microsoft.com/office/drawing/2014/main" id="{42C95D3E-9EF1-4A35-ABB7-CCC574A1A52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45285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Connecteur droit 85">
                    <a:extLst>
                      <a:ext uri="{FF2B5EF4-FFF2-40B4-BE49-F238E27FC236}">
                        <a16:creationId xmlns:a16="http://schemas.microsoft.com/office/drawing/2014/main" id="{5304DA55-9D48-4B71-8741-9F6B0D3F2F0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57563" y="3897673"/>
                    <a:ext cx="19685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Connecteur droit 86">
                    <a:extLst>
                      <a:ext uri="{FF2B5EF4-FFF2-40B4-BE49-F238E27FC236}">
                        <a16:creationId xmlns:a16="http://schemas.microsoft.com/office/drawing/2014/main" id="{92F15C5B-9D2D-46D8-BC5B-FBB511D30387}"/>
                      </a:ext>
                    </a:extLst>
                  </p:cNvPr>
                  <p:cNvCxnSpPr>
                    <a:stCxn id="84" idx="1"/>
                    <a:endCxn id="83" idx="3"/>
                  </p:cNvCxnSpPr>
                  <p:nvPr/>
                </p:nvCxnSpPr>
                <p:spPr>
                  <a:xfrm flipH="1">
                    <a:off x="3384550" y="3651250"/>
                    <a:ext cx="152400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8" name="Connecteur droit 87">
                    <a:extLst>
                      <a:ext uri="{FF2B5EF4-FFF2-40B4-BE49-F238E27FC236}">
                        <a16:creationId xmlns:a16="http://schemas.microsoft.com/office/drawing/2014/main" id="{31D514EF-64E7-4D93-B088-D0831C0E4FC3}"/>
                      </a:ext>
                    </a:extLst>
                  </p:cNvPr>
                  <p:cNvCxnSpPr/>
                  <p:nvPr/>
                </p:nvCxnSpPr>
                <p:spPr>
                  <a:xfrm>
                    <a:off x="3455988" y="3651250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Connecteur droit 88">
                    <a:extLst>
                      <a:ext uri="{FF2B5EF4-FFF2-40B4-BE49-F238E27FC236}">
                        <a16:creationId xmlns:a16="http://schemas.microsoft.com/office/drawing/2014/main" id="{DD893D81-E463-4BD9-AF68-A87C38D0523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55988" y="3902435"/>
                    <a:ext cx="0" cy="191653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Connecteur droit 89">
                    <a:extLst>
                      <a:ext uri="{FF2B5EF4-FFF2-40B4-BE49-F238E27FC236}">
                        <a16:creationId xmlns:a16="http://schemas.microsoft.com/office/drawing/2014/main" id="{3987C28A-9B67-4CFF-8CA6-34828035691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390901" y="4097188"/>
                    <a:ext cx="130174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Connecteur droit 90">
                    <a:extLst>
                      <a:ext uri="{FF2B5EF4-FFF2-40B4-BE49-F238E27FC236}">
                        <a16:creationId xmlns:a16="http://schemas.microsoft.com/office/drawing/2014/main" id="{B4E114B4-4444-4436-A63A-038D2034E9C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07570" y="4118620"/>
                    <a:ext cx="96836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Connecteur droit 91">
                    <a:extLst>
                      <a:ext uri="{FF2B5EF4-FFF2-40B4-BE49-F238E27FC236}">
                        <a16:creationId xmlns:a16="http://schemas.microsoft.com/office/drawing/2014/main" id="{4188B120-77F2-47A9-9696-E12D04DC916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431779" y="4137670"/>
                    <a:ext cx="48418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Connecteur droit 92">
                    <a:extLst>
                      <a:ext uri="{FF2B5EF4-FFF2-40B4-BE49-F238E27FC236}">
                        <a16:creationId xmlns:a16="http://schemas.microsoft.com/office/drawing/2014/main" id="{00EA3026-82AB-49B9-BBCF-3F4C2C8B4B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740150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Connecteur droit 93">
                    <a:extLst>
                      <a:ext uri="{FF2B5EF4-FFF2-40B4-BE49-F238E27FC236}">
                        <a16:creationId xmlns:a16="http://schemas.microsoft.com/office/drawing/2014/main" id="{608F7A5E-420A-4F9D-8BC5-89C6619EEFD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3087687" y="3651250"/>
                    <a:ext cx="93663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66" name="Connecteur droit 65">
                  <a:extLst>
                    <a:ext uri="{FF2B5EF4-FFF2-40B4-BE49-F238E27FC236}">
                      <a16:creationId xmlns:a16="http://schemas.microsoft.com/office/drawing/2014/main" id="{C3116E0C-BCEE-45FD-A4D8-164682FE12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4577012" y="1557338"/>
                  <a:ext cx="28116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Connecteur droit 66">
                  <a:extLst>
                    <a:ext uri="{FF2B5EF4-FFF2-40B4-BE49-F238E27FC236}">
                      <a16:creationId xmlns:a16="http://schemas.microsoft.com/office/drawing/2014/main" id="{1E8408D9-3AFD-4843-B5B8-4228D914A14D}"/>
                    </a:ext>
                  </a:extLst>
                </p:cNvPr>
                <p:cNvCxnSpPr/>
                <p:nvPr/>
              </p:nvCxnSpPr>
              <p:spPr>
                <a:xfrm flipH="1">
                  <a:off x="7175786" y="1639511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Connecteur droit 67">
                  <a:extLst>
                    <a:ext uri="{FF2B5EF4-FFF2-40B4-BE49-F238E27FC236}">
                      <a16:creationId xmlns:a16="http://schemas.microsoft.com/office/drawing/2014/main" id="{C3487995-94BC-44CA-9038-4706D455F7E2}"/>
                    </a:ext>
                  </a:extLst>
                </p:cNvPr>
                <p:cNvCxnSpPr/>
                <p:nvPr/>
              </p:nvCxnSpPr>
              <p:spPr>
                <a:xfrm flipH="1">
                  <a:off x="6304131" y="1639511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Connecteur droit 68">
                  <a:extLst>
                    <a:ext uri="{FF2B5EF4-FFF2-40B4-BE49-F238E27FC236}">
                      <a16:creationId xmlns:a16="http://schemas.microsoft.com/office/drawing/2014/main" id="{372580DB-0D9E-4328-A804-43D24FD9E01B}"/>
                    </a:ext>
                  </a:extLst>
                </p:cNvPr>
                <p:cNvCxnSpPr/>
                <p:nvPr/>
              </p:nvCxnSpPr>
              <p:spPr>
                <a:xfrm flipH="1">
                  <a:off x="5312445" y="1639511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Connecteur droit 69">
                  <a:extLst>
                    <a:ext uri="{FF2B5EF4-FFF2-40B4-BE49-F238E27FC236}">
                      <a16:creationId xmlns:a16="http://schemas.microsoft.com/office/drawing/2014/main" id="{6F5D5003-2027-442C-BC5C-401BA2871AE6}"/>
                    </a:ext>
                  </a:extLst>
                </p:cNvPr>
                <p:cNvCxnSpPr/>
                <p:nvPr/>
              </p:nvCxnSpPr>
              <p:spPr>
                <a:xfrm flipH="1">
                  <a:off x="4363740" y="1635959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Connecteur droit 70">
                  <a:extLst>
                    <a:ext uri="{FF2B5EF4-FFF2-40B4-BE49-F238E27FC236}">
                      <a16:creationId xmlns:a16="http://schemas.microsoft.com/office/drawing/2014/main" id="{9756D4B9-3573-46F7-8E0E-D05C1B9EFB1D}"/>
                    </a:ext>
                  </a:extLst>
                </p:cNvPr>
                <p:cNvCxnSpPr/>
                <p:nvPr/>
              </p:nvCxnSpPr>
              <p:spPr>
                <a:xfrm flipH="1">
                  <a:off x="7174024" y="2033999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Connecteur droit 71">
                  <a:extLst>
                    <a:ext uri="{FF2B5EF4-FFF2-40B4-BE49-F238E27FC236}">
                      <a16:creationId xmlns:a16="http://schemas.microsoft.com/office/drawing/2014/main" id="{97AC1895-3F52-48C4-9590-9ACDA2FEC5CF}"/>
                    </a:ext>
                  </a:extLst>
                </p:cNvPr>
                <p:cNvCxnSpPr/>
                <p:nvPr/>
              </p:nvCxnSpPr>
              <p:spPr>
                <a:xfrm flipH="1">
                  <a:off x="6304131" y="2033199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Connecteur droit 72">
                  <a:extLst>
                    <a:ext uri="{FF2B5EF4-FFF2-40B4-BE49-F238E27FC236}">
                      <a16:creationId xmlns:a16="http://schemas.microsoft.com/office/drawing/2014/main" id="{5F4789B4-63A3-4675-AC6D-8C3969C843B8}"/>
                    </a:ext>
                  </a:extLst>
                </p:cNvPr>
                <p:cNvCxnSpPr/>
                <p:nvPr/>
              </p:nvCxnSpPr>
              <p:spPr>
                <a:xfrm flipH="1">
                  <a:off x="5307682" y="2032788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Connecteur droit 73">
                  <a:extLst>
                    <a:ext uri="{FF2B5EF4-FFF2-40B4-BE49-F238E27FC236}">
                      <a16:creationId xmlns:a16="http://schemas.microsoft.com/office/drawing/2014/main" id="{CDB139E9-4E7D-4093-BE51-B76797ADC0E1}"/>
                    </a:ext>
                  </a:extLst>
                </p:cNvPr>
                <p:cNvCxnSpPr/>
                <p:nvPr/>
              </p:nvCxnSpPr>
              <p:spPr>
                <a:xfrm flipH="1">
                  <a:off x="4363720" y="2032788"/>
                  <a:ext cx="42917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Connecteur droit 74">
                  <a:extLst>
                    <a:ext uri="{FF2B5EF4-FFF2-40B4-BE49-F238E27FC236}">
                      <a16:creationId xmlns:a16="http://schemas.microsoft.com/office/drawing/2014/main" id="{88F886EC-B77F-427A-8A8E-224C4C7CD1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77012" y="1557338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Connecteur droit 75">
                  <a:extLst>
                    <a:ext uri="{FF2B5EF4-FFF2-40B4-BE49-F238E27FC236}">
                      <a16:creationId xmlns:a16="http://schemas.microsoft.com/office/drawing/2014/main" id="{3649D4C8-E3DB-4E4A-98C9-D2892134FD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28257" y="1557338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Connecteur droit 76">
                  <a:extLst>
                    <a:ext uri="{FF2B5EF4-FFF2-40B4-BE49-F238E27FC236}">
                      <a16:creationId xmlns:a16="http://schemas.microsoft.com/office/drawing/2014/main" id="{1888AFCC-60F5-401B-8960-7783FB73E0F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517098" y="1556961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Connecteur droit 77">
                  <a:extLst>
                    <a:ext uri="{FF2B5EF4-FFF2-40B4-BE49-F238E27FC236}">
                      <a16:creationId xmlns:a16="http://schemas.microsoft.com/office/drawing/2014/main" id="{F015D9F3-7BE1-40F7-B948-EB4E838E462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88610" y="1556207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Connecteur droit 78">
                  <a:extLst>
                    <a:ext uri="{FF2B5EF4-FFF2-40B4-BE49-F238E27FC236}">
                      <a16:creationId xmlns:a16="http://schemas.microsoft.com/office/drawing/2014/main" id="{1BBE38C7-D558-407D-91FF-5BFC6DA0F1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395345" y="2032788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Connecteur droit 79">
                  <a:extLst>
                    <a:ext uri="{FF2B5EF4-FFF2-40B4-BE49-F238E27FC236}">
                      <a16:creationId xmlns:a16="http://schemas.microsoft.com/office/drawing/2014/main" id="{37D373D4-CE42-466F-A9E6-51D75A4D3B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528826" y="2032788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Connecteur droit 80">
                  <a:extLst>
                    <a:ext uri="{FF2B5EF4-FFF2-40B4-BE49-F238E27FC236}">
                      <a16:creationId xmlns:a16="http://schemas.microsoft.com/office/drawing/2014/main" id="{3BAA30BB-C582-4C59-B8C6-E43BC17A918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518285" y="2028436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Connecteur droit 81">
                  <a:extLst>
                    <a:ext uri="{FF2B5EF4-FFF2-40B4-BE49-F238E27FC236}">
                      <a16:creationId xmlns:a16="http://schemas.microsoft.com/office/drawing/2014/main" id="{93D9A2DC-F278-4B8B-9079-061F03FAC6C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577012" y="2028435"/>
                  <a:ext cx="0" cy="78621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6B740A8E-FFFC-4E45-8B2C-B57B8C3303E8}"/>
                  </a:ext>
                </a:extLst>
              </p:cNvPr>
              <p:cNvSpPr/>
              <p:nvPr/>
            </p:nvSpPr>
            <p:spPr>
              <a:xfrm rot="16200000">
                <a:off x="10958248" y="20961857"/>
                <a:ext cx="491199" cy="196090"/>
              </a:xfrm>
              <a:prstGeom prst="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D1F7861-5724-4DDB-80EB-801C20F3D10C}"/>
                  </a:ext>
                </a:extLst>
              </p:cNvPr>
              <p:cNvSpPr/>
              <p:nvPr/>
            </p:nvSpPr>
            <p:spPr>
              <a:xfrm rot="16200000">
                <a:off x="10956850" y="17584961"/>
                <a:ext cx="491199" cy="196090"/>
              </a:xfrm>
              <a:prstGeom prst="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CCE2A19D-53EE-4402-B29E-7F0E727323E4}"/>
                  </a:ext>
                </a:extLst>
              </p:cNvPr>
              <p:cNvSpPr/>
              <p:nvPr/>
            </p:nvSpPr>
            <p:spPr>
              <a:xfrm rot="16200000">
                <a:off x="10956850" y="15137744"/>
                <a:ext cx="491199" cy="196090"/>
              </a:xfrm>
              <a:prstGeom prst="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7DE7F10A-E969-4821-A08E-D9BCCCB5D2FD}"/>
                  </a:ext>
                </a:extLst>
              </p:cNvPr>
              <p:cNvSpPr/>
              <p:nvPr/>
            </p:nvSpPr>
            <p:spPr>
              <a:xfrm rot="16200000">
                <a:off x="10949680" y="12218201"/>
                <a:ext cx="491199" cy="196090"/>
              </a:xfrm>
              <a:prstGeom prst="rect">
                <a:avLst/>
              </a:prstGeom>
              <a:solidFill>
                <a:schemeClr val="tx2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/>
              </a:p>
            </p:txBody>
          </p:sp>
          <p:cxnSp>
            <p:nvCxnSpPr>
              <p:cNvPr id="35" name="Connecteur droit 34">
                <a:extLst>
                  <a:ext uri="{FF2B5EF4-FFF2-40B4-BE49-F238E27FC236}">
                    <a16:creationId xmlns:a16="http://schemas.microsoft.com/office/drawing/2014/main" id="{297D6696-DC0B-4F05-AB47-30DFC2934CB5}"/>
                  </a:ext>
                </a:extLst>
              </p:cNvPr>
              <p:cNvCxnSpPr/>
              <p:nvPr/>
            </p:nvCxnSpPr>
            <p:spPr>
              <a:xfrm>
                <a:off x="15143383" y="10323054"/>
                <a:ext cx="0" cy="1293854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Connecteur droit avec flèche 35">
                <a:extLst>
                  <a:ext uri="{FF2B5EF4-FFF2-40B4-BE49-F238E27FC236}">
                    <a16:creationId xmlns:a16="http://schemas.microsoft.com/office/drawing/2014/main" id="{05EB7263-7BD2-4553-97EA-AB9326C1E08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123433" y="16258591"/>
                <a:ext cx="70534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ZoneTexte 741">
                    <a:extLst>
                      <a:ext uri="{FF2B5EF4-FFF2-40B4-BE49-F238E27FC236}">
                        <a16:creationId xmlns:a16="http://schemas.microsoft.com/office/drawing/2014/main" id="{E3183707-617E-486C-9069-0CE39D30A495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15023942" y="16248116"/>
                    <a:ext cx="928007" cy="74109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fr-FR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̇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1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37" name="ZoneTexte 741">
                    <a:extLst>
                      <a:ext uri="{FF2B5EF4-FFF2-40B4-BE49-F238E27FC236}">
                        <a16:creationId xmlns:a16="http://schemas.microsoft.com/office/drawing/2014/main" id="{E3183707-617E-486C-9069-0CE39D30A49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15023942" y="16248116"/>
                    <a:ext cx="928007" cy="74109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10000" b="-54545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8" name="ZoneTexte 743">
                <a:extLst>
                  <a:ext uri="{FF2B5EF4-FFF2-40B4-BE49-F238E27FC236}">
                    <a16:creationId xmlns:a16="http://schemas.microsoft.com/office/drawing/2014/main" id="{E9E39F0D-BED9-4D09-A1E4-163FB955A78B}"/>
                  </a:ext>
                </a:extLst>
              </p:cNvPr>
              <p:cNvSpPr txBox="1"/>
              <p:nvPr/>
            </p:nvSpPr>
            <p:spPr>
              <a:xfrm rot="16200000">
                <a:off x="7716852" y="16590341"/>
                <a:ext cx="928007" cy="7410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fr-FR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1400" dirty="0"/>
              </a:p>
            </p:txBody>
          </p:sp>
          <p:cxnSp>
            <p:nvCxnSpPr>
              <p:cNvPr id="39" name="Connecteur droit 38">
                <a:extLst>
                  <a:ext uri="{FF2B5EF4-FFF2-40B4-BE49-F238E27FC236}">
                    <a16:creationId xmlns:a16="http://schemas.microsoft.com/office/drawing/2014/main" id="{C80E2D34-FDF8-4D0B-B93B-E848E59B7AD2}"/>
                  </a:ext>
                </a:extLst>
              </p:cNvPr>
              <p:cNvCxnSpPr>
                <a:cxnSpLocks/>
                <a:stCxn id="26" idx="6"/>
              </p:cNvCxnSpPr>
              <p:nvPr/>
            </p:nvCxnSpPr>
            <p:spPr>
              <a:xfrm flipV="1">
                <a:off x="7911493" y="14997518"/>
                <a:ext cx="0" cy="24578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0" name="Groupe 39">
                <a:extLst>
                  <a:ext uri="{FF2B5EF4-FFF2-40B4-BE49-F238E27FC236}">
                    <a16:creationId xmlns:a16="http://schemas.microsoft.com/office/drawing/2014/main" id="{12EA3742-2FC2-4379-B64D-C492331DDD5B}"/>
                  </a:ext>
                </a:extLst>
              </p:cNvPr>
              <p:cNvGrpSpPr/>
              <p:nvPr/>
            </p:nvGrpSpPr>
            <p:grpSpPr>
              <a:xfrm>
                <a:off x="19099166" y="16153750"/>
                <a:ext cx="1650136" cy="1475318"/>
                <a:chOff x="3087687" y="3613150"/>
                <a:chExt cx="746126" cy="524520"/>
              </a:xfrm>
            </p:grpSpPr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501D6DA9-3B18-4886-BF5F-726B502E50F7}"/>
                    </a:ext>
                  </a:extLst>
                </p:cNvPr>
                <p:cNvSpPr/>
                <p:nvPr/>
              </p:nvSpPr>
              <p:spPr>
                <a:xfrm>
                  <a:off x="3181350" y="3613150"/>
                  <a:ext cx="203200" cy="762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4FDFBFD6-B48E-4C2E-A727-8C2846CE1528}"/>
                    </a:ext>
                  </a:extLst>
                </p:cNvPr>
                <p:cNvSpPr/>
                <p:nvPr/>
              </p:nvSpPr>
              <p:spPr>
                <a:xfrm>
                  <a:off x="3536950" y="3613150"/>
                  <a:ext cx="203200" cy="762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fr-FR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44" name="Connecteur droit 43">
                  <a:extLst>
                    <a:ext uri="{FF2B5EF4-FFF2-40B4-BE49-F238E27FC236}">
                      <a16:creationId xmlns:a16="http://schemas.microsoft.com/office/drawing/2014/main" id="{F5480368-1B06-4D29-B276-724E3EA5589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57563" y="3845285"/>
                  <a:ext cx="19685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Connecteur droit 44">
                  <a:extLst>
                    <a:ext uri="{FF2B5EF4-FFF2-40B4-BE49-F238E27FC236}">
                      <a16:creationId xmlns:a16="http://schemas.microsoft.com/office/drawing/2014/main" id="{860B42DA-A74E-438D-8A4C-344F0877D4E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57563" y="3897673"/>
                  <a:ext cx="19685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Connecteur droit 45">
                  <a:extLst>
                    <a:ext uri="{FF2B5EF4-FFF2-40B4-BE49-F238E27FC236}">
                      <a16:creationId xmlns:a16="http://schemas.microsoft.com/office/drawing/2014/main" id="{286F51B1-55D7-4149-BCE5-8A5AF92FFB57}"/>
                    </a:ext>
                  </a:extLst>
                </p:cNvPr>
                <p:cNvCxnSpPr>
                  <a:stCxn id="43" idx="1"/>
                  <a:endCxn id="42" idx="3"/>
                </p:cNvCxnSpPr>
                <p:nvPr/>
              </p:nvCxnSpPr>
              <p:spPr>
                <a:xfrm flipH="1">
                  <a:off x="3384550" y="3651250"/>
                  <a:ext cx="1524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Connecteur droit 46">
                  <a:extLst>
                    <a:ext uri="{FF2B5EF4-FFF2-40B4-BE49-F238E27FC236}">
                      <a16:creationId xmlns:a16="http://schemas.microsoft.com/office/drawing/2014/main" id="{3A99485E-2ACE-4CFC-89F7-B0F64B156113}"/>
                    </a:ext>
                  </a:extLst>
                </p:cNvPr>
                <p:cNvCxnSpPr/>
                <p:nvPr/>
              </p:nvCxnSpPr>
              <p:spPr>
                <a:xfrm>
                  <a:off x="3455988" y="3651250"/>
                  <a:ext cx="0" cy="1916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Connecteur droit 47">
                  <a:extLst>
                    <a:ext uri="{FF2B5EF4-FFF2-40B4-BE49-F238E27FC236}">
                      <a16:creationId xmlns:a16="http://schemas.microsoft.com/office/drawing/2014/main" id="{C61171D3-9052-4F30-8CC6-22EB4433B7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55988" y="3902435"/>
                  <a:ext cx="0" cy="19165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Connecteur droit 48">
                  <a:extLst>
                    <a:ext uri="{FF2B5EF4-FFF2-40B4-BE49-F238E27FC236}">
                      <a16:creationId xmlns:a16="http://schemas.microsoft.com/office/drawing/2014/main" id="{D2B3A80C-73FF-4410-B288-BA036DC5147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90901" y="4097188"/>
                  <a:ext cx="130174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Connecteur droit 49">
                  <a:extLst>
                    <a:ext uri="{FF2B5EF4-FFF2-40B4-BE49-F238E27FC236}">
                      <a16:creationId xmlns:a16="http://schemas.microsoft.com/office/drawing/2014/main" id="{157B1DDF-2BCF-42A5-9693-834153CC5C8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07570" y="4118620"/>
                  <a:ext cx="96836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Connecteur droit 50">
                  <a:extLst>
                    <a:ext uri="{FF2B5EF4-FFF2-40B4-BE49-F238E27FC236}">
                      <a16:creationId xmlns:a16="http://schemas.microsoft.com/office/drawing/2014/main" id="{21D63E20-38FA-417F-9FA9-0EE07FCF83D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31779" y="4137670"/>
                  <a:ext cx="48418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Connecteur droit 51">
                  <a:extLst>
                    <a:ext uri="{FF2B5EF4-FFF2-40B4-BE49-F238E27FC236}">
                      <a16:creationId xmlns:a16="http://schemas.microsoft.com/office/drawing/2014/main" id="{3D0C91D4-B6EE-48D1-90EA-A1F31F318E7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740150" y="3651250"/>
                  <a:ext cx="9366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Connecteur droit 52">
                  <a:extLst>
                    <a:ext uri="{FF2B5EF4-FFF2-40B4-BE49-F238E27FC236}">
                      <a16:creationId xmlns:a16="http://schemas.microsoft.com/office/drawing/2014/main" id="{B54370AC-AD28-4FE7-B760-EF43A7CC1C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87687" y="3651250"/>
                  <a:ext cx="93663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1" name="ZoneTexte 40">
                <a:extLst>
                  <a:ext uri="{FF2B5EF4-FFF2-40B4-BE49-F238E27FC236}">
                    <a16:creationId xmlns:a16="http://schemas.microsoft.com/office/drawing/2014/main" id="{234B7AB4-CB89-4234-A909-12881C9432C7}"/>
                  </a:ext>
                </a:extLst>
              </p:cNvPr>
              <p:cNvSpPr txBox="1"/>
              <p:nvPr/>
            </p:nvSpPr>
            <p:spPr>
              <a:xfrm rot="16200000">
                <a:off x="18858176" y="23473695"/>
                <a:ext cx="4199783" cy="17744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N</a:t>
                </a:r>
                <a:r>
                  <a:rPr lang="fr-FR" sz="1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th center</a:t>
                </a:r>
              </a:p>
            </p:txBody>
          </p:sp>
        </p:grpSp>
        <p:cxnSp>
          <p:nvCxnSpPr>
            <p:cNvPr id="21" name="Connecteur droit 20">
              <a:extLst>
                <a:ext uri="{FF2B5EF4-FFF2-40B4-BE49-F238E27FC236}">
                  <a16:creationId xmlns:a16="http://schemas.microsoft.com/office/drawing/2014/main" id="{B6442381-B10A-42ED-A74E-8326B6EE76B7}"/>
                </a:ext>
              </a:extLst>
            </p:cNvPr>
            <p:cNvCxnSpPr>
              <a:endCxn id="26" idx="4"/>
            </p:cNvCxnSpPr>
            <p:nvPr/>
          </p:nvCxnSpPr>
          <p:spPr>
            <a:xfrm>
              <a:off x="1372381" y="21162793"/>
              <a:ext cx="45399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1" name="Flèche : droite 270">
            <a:extLst>
              <a:ext uri="{FF2B5EF4-FFF2-40B4-BE49-F238E27FC236}">
                <a16:creationId xmlns:a16="http://schemas.microsoft.com/office/drawing/2014/main" id="{05E7DB91-D903-4B61-9A5B-7C112B37CF1D}"/>
              </a:ext>
            </a:extLst>
          </p:cNvPr>
          <p:cNvSpPr/>
          <p:nvPr/>
        </p:nvSpPr>
        <p:spPr>
          <a:xfrm>
            <a:off x="6003012" y="3067741"/>
            <a:ext cx="721478" cy="15546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2" name="Rectangle 271">
            <a:extLst>
              <a:ext uri="{FF2B5EF4-FFF2-40B4-BE49-F238E27FC236}">
                <a16:creationId xmlns:a16="http://schemas.microsoft.com/office/drawing/2014/main" id="{20DE078A-D819-437C-930F-C387CF01A079}"/>
              </a:ext>
            </a:extLst>
          </p:cNvPr>
          <p:cNvSpPr/>
          <p:nvPr/>
        </p:nvSpPr>
        <p:spPr>
          <a:xfrm>
            <a:off x="5745515" y="3817933"/>
            <a:ext cx="167616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>
                <a:latin typeface="Times New Roman" panose="02020603050405020304" pitchFamily="18" charset="0"/>
                <a:ea typeface="SimSun" panose="02010600030101010101" pitchFamily="2" charset="-122"/>
              </a:rPr>
              <a:t>Copper </a:t>
            </a:r>
            <a:r>
              <a:rPr lang="fr-FR" sz="1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heat</a:t>
            </a:r>
            <a:r>
              <a:rPr lang="fr-FR" sz="14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sz="14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xchanger</a:t>
            </a:r>
            <a:r>
              <a:rPr lang="fr-FR" sz="1400" dirty="0">
                <a:latin typeface="Times New Roman" panose="02020603050405020304" pitchFamily="18" charset="0"/>
                <a:ea typeface="SimSun" panose="02010600030101010101" pitchFamily="2" charset="-122"/>
              </a:rPr>
              <a:t> « CuC1 »</a:t>
            </a:r>
          </a:p>
        </p:txBody>
      </p:sp>
      <p:sp>
        <p:nvSpPr>
          <p:cNvPr id="284" name="Flèche : droite 283">
            <a:extLst>
              <a:ext uri="{FF2B5EF4-FFF2-40B4-BE49-F238E27FC236}">
                <a16:creationId xmlns:a16="http://schemas.microsoft.com/office/drawing/2014/main" id="{A27DDDA6-CABE-443C-BC5F-C43E23FF5F42}"/>
              </a:ext>
            </a:extLst>
          </p:cNvPr>
          <p:cNvSpPr/>
          <p:nvPr/>
        </p:nvSpPr>
        <p:spPr>
          <a:xfrm>
            <a:off x="7552942" y="4722382"/>
            <a:ext cx="1162378" cy="112449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0" name="Rectangle 289">
            <a:extLst>
              <a:ext uri="{FF2B5EF4-FFF2-40B4-BE49-F238E27FC236}">
                <a16:creationId xmlns:a16="http://schemas.microsoft.com/office/drawing/2014/main" id="{F3BFCB4A-27A6-4365-BDF2-FB0E439FF6ED}"/>
              </a:ext>
            </a:extLst>
          </p:cNvPr>
          <p:cNvSpPr/>
          <p:nvPr/>
        </p:nvSpPr>
        <p:spPr>
          <a:xfrm>
            <a:off x="4301063" y="1636427"/>
            <a:ext cx="13019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ling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 </a:t>
            </a:r>
          </a:p>
        </p:txBody>
      </p:sp>
      <p:pic>
        <p:nvPicPr>
          <p:cNvPr id="292" name="Image 291">
            <a:extLst>
              <a:ext uri="{FF2B5EF4-FFF2-40B4-BE49-F238E27FC236}">
                <a16:creationId xmlns:a16="http://schemas.microsoft.com/office/drawing/2014/main" id="{62BA9355-7197-4EC4-9C65-8E8F5F8972C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6561" y="1679469"/>
            <a:ext cx="3108206" cy="2525666"/>
          </a:xfrm>
          <a:prstGeom prst="rect">
            <a:avLst/>
          </a:prstGeom>
        </p:spPr>
      </p:pic>
      <p:sp>
        <p:nvSpPr>
          <p:cNvPr id="293" name="Flèche : angle droit 292">
            <a:extLst>
              <a:ext uri="{FF2B5EF4-FFF2-40B4-BE49-F238E27FC236}">
                <a16:creationId xmlns:a16="http://schemas.microsoft.com/office/drawing/2014/main" id="{7E9BA0ED-A008-47A4-9F9E-9C8E9B12AA3F}"/>
              </a:ext>
            </a:extLst>
          </p:cNvPr>
          <p:cNvSpPr/>
          <p:nvPr/>
        </p:nvSpPr>
        <p:spPr>
          <a:xfrm flipV="1">
            <a:off x="4056105" y="2018123"/>
            <a:ext cx="860184" cy="263932"/>
          </a:xfrm>
          <a:prstGeom prst="bentUp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4" name="Rectangle 293">
            <a:extLst>
              <a:ext uri="{FF2B5EF4-FFF2-40B4-BE49-F238E27FC236}">
                <a16:creationId xmlns:a16="http://schemas.microsoft.com/office/drawing/2014/main" id="{10AA6FF7-8441-4A05-A87A-C20D03C5EBB3}"/>
              </a:ext>
            </a:extLst>
          </p:cNvPr>
          <p:cNvSpPr/>
          <p:nvPr/>
        </p:nvSpPr>
        <p:spPr>
          <a:xfrm>
            <a:off x="8655458" y="1465663"/>
            <a:ext cx="13019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ling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wer </a:t>
            </a:r>
          </a:p>
        </p:txBody>
      </p:sp>
    </p:spTree>
    <p:extLst>
      <p:ext uri="{BB962C8B-B14F-4D97-AF65-F5344CB8AC3E}">
        <p14:creationId xmlns:p14="http://schemas.microsoft.com/office/powerpoint/2010/main" val="14470053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155529B-D622-43B0-8BB7-F9F3D5F99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Heat</a:t>
            </a:r>
            <a:r>
              <a:rPr lang="fr-FR" dirty="0"/>
              <a:t> </a:t>
            </a:r>
            <a:r>
              <a:rPr lang="fr-FR" dirty="0" err="1"/>
              <a:t>capacity</a:t>
            </a:r>
            <a:r>
              <a:rPr lang="fr-FR" dirty="0"/>
              <a:t> formulation 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44418709-AF67-4A21-A82E-CA4C6D99B8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3</a:t>
            </a:fld>
            <a:endParaRPr lang="fr-FR" dirty="0"/>
          </a:p>
        </p:txBody>
      </p:sp>
      <p:grpSp>
        <p:nvGrpSpPr>
          <p:cNvPr id="36" name="Groupe 35">
            <a:extLst>
              <a:ext uri="{FF2B5EF4-FFF2-40B4-BE49-F238E27FC236}">
                <a16:creationId xmlns:a16="http://schemas.microsoft.com/office/drawing/2014/main" id="{FC9011E4-1DC7-40A5-BA1E-FB1B0AB66148}"/>
              </a:ext>
            </a:extLst>
          </p:cNvPr>
          <p:cNvGrpSpPr/>
          <p:nvPr/>
        </p:nvGrpSpPr>
        <p:grpSpPr>
          <a:xfrm>
            <a:off x="2039882" y="1548613"/>
            <a:ext cx="3478312" cy="4434174"/>
            <a:chOff x="1095761" y="1472687"/>
            <a:chExt cx="3478312" cy="443417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646B6C0-97D1-4B8D-97D8-4A2BD56DC9CB}"/>
                </a:ext>
              </a:extLst>
            </p:cNvPr>
            <p:cNvSpPr/>
            <p:nvPr/>
          </p:nvSpPr>
          <p:spPr>
            <a:xfrm>
              <a:off x="1095761" y="1472687"/>
              <a:ext cx="23005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The heat diffusion equation : </a:t>
              </a:r>
              <a:endParaRPr lang="fr-FR" sz="1400" dirty="0"/>
            </a:p>
          </p:txBody>
        </p:sp>
        <p:graphicFrame>
          <p:nvGraphicFramePr>
            <p:cNvPr id="7" name="Objet 6">
              <a:extLst>
                <a:ext uri="{FF2B5EF4-FFF2-40B4-BE49-F238E27FC236}">
                  <a16:creationId xmlns:a16="http://schemas.microsoft.com/office/drawing/2014/main" id="{DBB899E1-00FA-46C9-917D-A4838D29EC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486543"/>
                </p:ext>
              </p:extLst>
            </p:nvPr>
          </p:nvGraphicFramePr>
          <p:xfrm>
            <a:off x="1095761" y="1790520"/>
            <a:ext cx="2354137" cy="53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" name="Equation" r:id="rId3" imgW="1548728" imgH="355446" progId="Equation.DSMT4">
                    <p:embed/>
                  </p:oleObj>
                </mc:Choice>
                <mc:Fallback>
                  <p:oleObj name="Equation" r:id="rId3" imgW="1548728" imgH="355446" progId="Equation.DSMT4">
                    <p:embed/>
                    <p:pic>
                      <p:nvPicPr>
                        <p:cNvPr id="6" name="Objet 5">
                          <a:extLst>
                            <a:ext uri="{FF2B5EF4-FFF2-40B4-BE49-F238E27FC236}">
                              <a16:creationId xmlns:a16="http://schemas.microsoft.com/office/drawing/2014/main" id="{921262A6-58D4-4302-824F-B68F4FCD71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761" y="1790520"/>
                          <a:ext cx="2354137" cy="5343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46FE5A0C-E92F-4000-9FC3-28D4E1E9993C}"/>
                </a:ext>
              </a:extLst>
            </p:cNvPr>
            <p:cNvSpPr/>
            <p:nvPr/>
          </p:nvSpPr>
          <p:spPr>
            <a:xfrm>
              <a:off x="1095761" y="2404942"/>
              <a:ext cx="2557737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The thermal conductivity </a:t>
              </a:r>
              <a:r>
                <a:rPr lang="en-US" sz="1400" i="1" spc="-5" dirty="0">
                  <a:latin typeface="Times New Roman" panose="02020603050405020304" pitchFamily="18" charset="0"/>
                  <a:ea typeface="SimSun" panose="02010600030101010101" pitchFamily="2" charset="-122"/>
                </a:rPr>
                <a:t>k</a:t>
              </a:r>
              <a:r>
                <a:rPr lang="en-US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 :</a:t>
              </a:r>
              <a:endParaRPr lang="fr-FR" sz="1400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9" name="Objet 8">
              <a:extLst>
                <a:ext uri="{FF2B5EF4-FFF2-40B4-BE49-F238E27FC236}">
                  <a16:creationId xmlns:a16="http://schemas.microsoft.com/office/drawing/2014/main" id="{D82ED64C-ACDB-4234-B960-F211AA6C85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7044817"/>
                </p:ext>
              </p:extLst>
            </p:nvPr>
          </p:nvGraphicFramePr>
          <p:xfrm>
            <a:off x="1095761" y="2861030"/>
            <a:ext cx="1505506" cy="329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" name="Equation" r:id="rId5" imgW="914400" imgH="203200" progId="Equation.DSMT4">
                    <p:embed/>
                  </p:oleObj>
                </mc:Choice>
                <mc:Fallback>
                  <p:oleObj name="Equation" r:id="rId5" imgW="914400" imgH="203200" progId="Equation.DSMT4">
                    <p:embed/>
                    <p:pic>
                      <p:nvPicPr>
                        <p:cNvPr id="8" name="Objet 7">
                          <a:extLst>
                            <a:ext uri="{FF2B5EF4-FFF2-40B4-BE49-F238E27FC236}">
                              <a16:creationId xmlns:a16="http://schemas.microsoft.com/office/drawing/2014/main" id="{26C253B1-4B39-4DE6-8C9B-241892BEC3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761" y="2861030"/>
                          <a:ext cx="1505506" cy="3293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6">
              <a:extLst>
                <a:ext uri="{FF2B5EF4-FFF2-40B4-BE49-F238E27FC236}">
                  <a16:creationId xmlns:a16="http://schemas.microsoft.com/office/drawing/2014/main" id="{869613EB-A320-49AA-8F30-C539B58711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5761" y="3438903"/>
              <a:ext cx="2186817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25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18415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82563" algn="l"/>
                </a:tabLst>
              </a:pPr>
              <a:r>
                <a:rPr lang="en-US" altLang="fr-FR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The specific enthalpy </a:t>
              </a:r>
              <a:r>
                <a:rPr lang="en-US" altLang="fr-FR" sz="1400" i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H </a:t>
              </a:r>
              <a:r>
                <a:rPr lang="en-US" altLang="fr-FR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:</a:t>
              </a:r>
            </a:p>
            <a:p>
              <a:pPr marL="0" marR="0" lvl="0" indent="18415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182563" algn="l"/>
                </a:tabLst>
              </a:pPr>
              <a:r>
                <a:rPr kumimoji="0" lang="en-US" altLang="fr-FR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SimSun" panose="02010600030101010101" pitchFamily="2" charset="-122"/>
                  <a:cs typeface="Times New Roman" panose="02020603050405020304" pitchFamily="18" charset="0"/>
                </a:rPr>
                <a:t>	</a:t>
              </a:r>
              <a:endParaRPr kumimoji="0" lang="en-US" altLang="fr-FR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1" name="Objet 10">
              <a:extLst>
                <a:ext uri="{FF2B5EF4-FFF2-40B4-BE49-F238E27FC236}">
                  <a16:creationId xmlns:a16="http://schemas.microsoft.com/office/drawing/2014/main" id="{6686C0AA-9598-4983-8BFC-17A1DB5CFE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2599013"/>
                </p:ext>
              </p:extLst>
            </p:nvPr>
          </p:nvGraphicFramePr>
          <p:xfrm>
            <a:off x="1095761" y="3858912"/>
            <a:ext cx="1984594" cy="320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3" name="Equation" r:id="rId7" imgW="1231366" imgH="203112" progId="Equation.DSMT4">
                    <p:embed/>
                  </p:oleObj>
                </mc:Choice>
                <mc:Fallback>
                  <p:oleObj name="Equation" r:id="rId7" imgW="1231366" imgH="203112" progId="Equation.DSMT4">
                    <p:embed/>
                    <p:pic>
                      <p:nvPicPr>
                        <p:cNvPr id="10" name="Objet 9">
                          <a:extLst>
                            <a:ext uri="{FF2B5EF4-FFF2-40B4-BE49-F238E27FC236}">
                              <a16:creationId xmlns:a16="http://schemas.microsoft.com/office/drawing/2014/main" id="{07A80E27-64F6-48AC-93B0-A30E5CD1C0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761" y="3858912"/>
                          <a:ext cx="1984594" cy="320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8D306AA2-ED03-447D-BADD-CE7D02367EFD}"/>
                </a:ext>
              </a:extLst>
            </p:cNvPr>
            <p:cNvSpPr/>
            <p:nvPr/>
          </p:nvSpPr>
          <p:spPr>
            <a:xfrm>
              <a:off x="1095761" y="4360529"/>
              <a:ext cx="2407708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The specific heat capacity </a:t>
              </a:r>
              <a:r>
                <a:rPr lang="en-US" sz="1400" i="1" spc="-5" dirty="0">
                  <a:latin typeface="Times New Roman" panose="02020603050405020304" pitchFamily="18" charset="0"/>
                  <a:ea typeface="SimSun" panose="02010600030101010101" pitchFamily="2" charset="-122"/>
                </a:rPr>
                <a:t>C</a:t>
              </a:r>
              <a:r>
                <a:rPr lang="en-US" sz="1400" spc="-5" baseline="-250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p </a:t>
              </a:r>
              <a:r>
                <a:rPr lang="en-US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:</a:t>
              </a:r>
              <a:endParaRPr lang="fr-FR" sz="1400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13" name="Objet 12">
              <a:extLst>
                <a:ext uri="{FF2B5EF4-FFF2-40B4-BE49-F238E27FC236}">
                  <a16:creationId xmlns:a16="http://schemas.microsoft.com/office/drawing/2014/main" id="{2500A86F-5A3E-4083-A53E-32A311F9DD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8430854"/>
                </p:ext>
              </p:extLst>
            </p:nvPr>
          </p:nvGraphicFramePr>
          <p:xfrm>
            <a:off x="1095761" y="4626752"/>
            <a:ext cx="3478312" cy="5274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" name="Equation" r:id="rId9" imgW="2323800" imgH="355320" progId="Equation.DSMT4">
                    <p:embed/>
                  </p:oleObj>
                </mc:Choice>
                <mc:Fallback>
                  <p:oleObj name="Equation" r:id="rId9" imgW="2323800" imgH="355320" progId="Equation.DSMT4">
                    <p:embed/>
                    <p:pic>
                      <p:nvPicPr>
                        <p:cNvPr id="12" name="Objet 11">
                          <a:extLst>
                            <a:ext uri="{FF2B5EF4-FFF2-40B4-BE49-F238E27FC236}">
                              <a16:creationId xmlns:a16="http://schemas.microsoft.com/office/drawing/2014/main" id="{80FFB831-5F1B-438F-AE48-00C94E8381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761" y="4626752"/>
                          <a:ext cx="3478312" cy="52744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1D92960-A60C-490A-991E-BB5B1ED35CE5}"/>
                </a:ext>
              </a:extLst>
            </p:cNvPr>
            <p:cNvSpPr/>
            <p:nvPr/>
          </p:nvSpPr>
          <p:spPr>
            <a:xfrm>
              <a:off x="1095761" y="5178144"/>
              <a:ext cx="142699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fr-FR" sz="1400" dirty="0">
                  <a:latin typeface="Times New Roman" panose="02020603050405020304" pitchFamily="18" charset="0"/>
                  <a:ea typeface="SimSun" panose="02010600030101010101" pitchFamily="2" charset="-122"/>
                </a:rPr>
                <a:t>The Dirac pulse :</a:t>
              </a:r>
              <a:endParaRPr lang="fr-FR" sz="1400" dirty="0">
                <a:latin typeface="Times New Roman" panose="02020603050405020304" pitchFamily="18" charset="0"/>
                <a:ea typeface="SimSun" panose="02010600030101010101" pitchFamily="2" charset="-122"/>
              </a:endParaRPr>
            </a:p>
          </p:txBody>
        </p:sp>
        <p:graphicFrame>
          <p:nvGraphicFramePr>
            <p:cNvPr id="15" name="Objet 14">
              <a:extLst>
                <a:ext uri="{FF2B5EF4-FFF2-40B4-BE49-F238E27FC236}">
                  <a16:creationId xmlns:a16="http://schemas.microsoft.com/office/drawing/2014/main" id="{177541D2-B24B-49CF-BBD3-95F464D516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455639"/>
                </p:ext>
              </p:extLst>
            </p:nvPr>
          </p:nvGraphicFramePr>
          <p:xfrm>
            <a:off x="1095761" y="5444214"/>
            <a:ext cx="1143765" cy="462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5" name="Equation" r:id="rId11" imgW="850531" imgH="342751" progId="Equation.DSMT4">
                    <p:embed/>
                  </p:oleObj>
                </mc:Choice>
                <mc:Fallback>
                  <p:oleObj name="Equation" r:id="rId11" imgW="850531" imgH="342751" progId="Equation.DSMT4">
                    <p:embed/>
                    <p:pic>
                      <p:nvPicPr>
                        <p:cNvPr id="14" name="Objet 13">
                          <a:extLst>
                            <a:ext uri="{FF2B5EF4-FFF2-40B4-BE49-F238E27FC236}">
                              <a16:creationId xmlns:a16="http://schemas.microsoft.com/office/drawing/2014/main" id="{85C8B9FE-C523-4942-9343-53F5DF13AA7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761" y="5444214"/>
                          <a:ext cx="1143765" cy="4626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" name="Image 15">
            <a:extLst>
              <a:ext uri="{FF2B5EF4-FFF2-40B4-BE49-F238E27FC236}">
                <a16:creationId xmlns:a16="http://schemas.microsoft.com/office/drawing/2014/main" id="{C999BCEA-F626-4D2C-8F50-E57746D02AB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2062" y="1551908"/>
            <a:ext cx="3956873" cy="1823707"/>
          </a:xfrm>
          <a:prstGeom prst="rect">
            <a:avLst/>
          </a:prstGeom>
        </p:spPr>
      </p:pic>
      <p:grpSp>
        <p:nvGrpSpPr>
          <p:cNvPr id="35" name="Groupe 34">
            <a:extLst>
              <a:ext uri="{FF2B5EF4-FFF2-40B4-BE49-F238E27FC236}">
                <a16:creationId xmlns:a16="http://schemas.microsoft.com/office/drawing/2014/main" id="{8D0C32F1-9291-40E4-9302-27BEA139BBAC}"/>
              </a:ext>
            </a:extLst>
          </p:cNvPr>
          <p:cNvGrpSpPr/>
          <p:nvPr/>
        </p:nvGrpSpPr>
        <p:grpSpPr>
          <a:xfrm>
            <a:off x="5762062" y="3363540"/>
            <a:ext cx="5555638" cy="2640299"/>
            <a:chOff x="5974271" y="3363540"/>
            <a:chExt cx="5555638" cy="2640299"/>
          </a:xfrm>
        </p:grpSpPr>
        <p:grpSp>
          <p:nvGrpSpPr>
            <p:cNvPr id="17" name="Groupe 16">
              <a:extLst>
                <a:ext uri="{FF2B5EF4-FFF2-40B4-BE49-F238E27FC236}">
                  <a16:creationId xmlns:a16="http://schemas.microsoft.com/office/drawing/2014/main" id="{E109A399-35E7-4B4F-BCE7-473F310E8F3C}"/>
                </a:ext>
              </a:extLst>
            </p:cNvPr>
            <p:cNvGrpSpPr/>
            <p:nvPr/>
          </p:nvGrpSpPr>
          <p:grpSpPr>
            <a:xfrm>
              <a:off x="5974271" y="3363540"/>
              <a:ext cx="3397600" cy="2640299"/>
              <a:chOff x="5998028" y="3075544"/>
              <a:chExt cx="4825304" cy="3580342"/>
            </a:xfrm>
          </p:grpSpPr>
          <p:pic>
            <p:nvPicPr>
              <p:cNvPr id="18" name="Image 17">
                <a:extLst>
                  <a:ext uri="{FF2B5EF4-FFF2-40B4-BE49-F238E27FC236}">
                    <a16:creationId xmlns:a16="http://schemas.microsoft.com/office/drawing/2014/main" id="{C3983CF8-DF3E-4105-B669-9400D9C496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98028" y="3075544"/>
                <a:ext cx="4825304" cy="3580342"/>
              </a:xfrm>
              <a:prstGeom prst="rect">
                <a:avLst/>
              </a:prstGeom>
            </p:spPr>
          </p:pic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477CA5B-ACBC-4281-9CAF-288FBB170C8D}"/>
                  </a:ext>
                </a:extLst>
              </p:cNvPr>
              <p:cNvSpPr/>
              <p:nvPr/>
            </p:nvSpPr>
            <p:spPr>
              <a:xfrm>
                <a:off x="9848850" y="3340100"/>
                <a:ext cx="520700" cy="2854778"/>
              </a:xfrm>
              <a:prstGeom prst="rect">
                <a:avLst/>
              </a:prstGeom>
              <a:solidFill>
                <a:schemeClr val="accent1">
                  <a:alpha val="3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87E32F8-905A-4C69-9467-0EFD9EE9A763}"/>
                  </a:ext>
                </a:extLst>
              </p:cNvPr>
              <p:cNvSpPr/>
              <p:nvPr/>
            </p:nvSpPr>
            <p:spPr>
              <a:xfrm>
                <a:off x="9594850" y="3340100"/>
                <a:ext cx="254000" cy="2854778"/>
              </a:xfrm>
              <a:prstGeom prst="rect">
                <a:avLst/>
              </a:prstGeom>
              <a:solidFill>
                <a:srgbClr val="FF0000">
                  <a:alpha val="22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49D4567-99C8-4FB1-857E-C8AEFCA5ABE0}"/>
                  </a:ext>
                </a:extLst>
              </p:cNvPr>
              <p:cNvSpPr/>
              <p:nvPr/>
            </p:nvSpPr>
            <p:spPr>
              <a:xfrm>
                <a:off x="6648450" y="3340100"/>
                <a:ext cx="2946400" cy="2854778"/>
              </a:xfrm>
              <a:prstGeom prst="rect">
                <a:avLst/>
              </a:prstGeom>
              <a:solidFill>
                <a:schemeClr val="accent4">
                  <a:alpha val="22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</p:grpSp>
        <p:grpSp>
          <p:nvGrpSpPr>
            <p:cNvPr id="32" name="Groupe 31">
              <a:extLst>
                <a:ext uri="{FF2B5EF4-FFF2-40B4-BE49-F238E27FC236}">
                  <a16:creationId xmlns:a16="http://schemas.microsoft.com/office/drawing/2014/main" id="{0FE3ED86-DB0D-4851-9027-74A48D892815}"/>
                </a:ext>
              </a:extLst>
            </p:cNvPr>
            <p:cNvGrpSpPr/>
            <p:nvPr/>
          </p:nvGrpSpPr>
          <p:grpSpPr>
            <a:xfrm>
              <a:off x="9183270" y="4074130"/>
              <a:ext cx="2346639" cy="880574"/>
              <a:chOff x="8917747" y="4600181"/>
              <a:chExt cx="2346639" cy="880574"/>
            </a:xfrm>
          </p:grpSpPr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67C19D9D-9435-4F92-9361-1391248AD1A6}"/>
                  </a:ext>
                </a:extLst>
              </p:cNvPr>
              <p:cNvSpPr/>
              <p:nvPr/>
            </p:nvSpPr>
            <p:spPr>
              <a:xfrm>
                <a:off x="8917747" y="4691799"/>
                <a:ext cx="494168" cy="137586"/>
              </a:xfrm>
              <a:prstGeom prst="rect">
                <a:avLst/>
              </a:prstGeom>
              <a:solidFill>
                <a:schemeClr val="accent4">
                  <a:alpha val="22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/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61D81BFE-8A08-4C5D-81CE-94E127FC3DC5}"/>
                  </a:ext>
                </a:extLst>
              </p:cNvPr>
              <p:cNvSpPr/>
              <p:nvPr/>
            </p:nvSpPr>
            <p:spPr>
              <a:xfrm>
                <a:off x="8917747" y="4974604"/>
                <a:ext cx="494168" cy="137586"/>
              </a:xfrm>
              <a:prstGeom prst="rect">
                <a:avLst/>
              </a:prstGeom>
              <a:solidFill>
                <a:srgbClr val="FF0000">
                  <a:alpha val="22000"/>
                </a:srgb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45255F1-AFFB-4C23-9E02-387F5A6467B3}"/>
                  </a:ext>
                </a:extLst>
              </p:cNvPr>
              <p:cNvSpPr/>
              <p:nvPr/>
            </p:nvSpPr>
            <p:spPr>
              <a:xfrm>
                <a:off x="8917747" y="5286821"/>
                <a:ext cx="494167" cy="137586"/>
              </a:xfrm>
              <a:prstGeom prst="rect">
                <a:avLst/>
              </a:prstGeom>
              <a:solidFill>
                <a:schemeClr val="accent1">
                  <a:alpha val="36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224D077-B878-4CDD-99E1-5313B84CAA48}"/>
                  </a:ext>
                </a:extLst>
              </p:cNvPr>
              <p:cNvSpPr/>
              <p:nvPr/>
            </p:nvSpPr>
            <p:spPr>
              <a:xfrm>
                <a:off x="9474910" y="4600181"/>
                <a:ext cx="1789476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id </a:t>
                </a:r>
                <a:r>
                  <a:rPr lang="fr-FR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</a:t>
                </a:r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6773848B-AB47-4412-90CE-7BDA2D628522}"/>
                  </a:ext>
                </a:extLst>
              </p:cNvPr>
              <p:cNvSpPr/>
              <p:nvPr/>
            </p:nvSpPr>
            <p:spPr>
              <a:xfrm>
                <a:off x="9474910" y="5172978"/>
                <a:ext cx="121058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quid</a:t>
                </a:r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</a:t>
                </a:r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DBAAF511-F7EE-46AB-9901-D6AE7B0E540C}"/>
                  </a:ext>
                </a:extLst>
              </p:cNvPr>
              <p:cNvSpPr/>
              <p:nvPr/>
            </p:nvSpPr>
            <p:spPr>
              <a:xfrm>
                <a:off x="9474910" y="4870367"/>
                <a:ext cx="166263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se change </a:t>
                </a:r>
                <a:r>
                  <a:rPr lang="fr-FR" sz="1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ion</a:t>
                </a:r>
                <a:endPara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BE0068C7-12F1-4EE2-869E-1FC64D48E97F}"/>
                </a:ext>
              </a:extLst>
            </p:cNvPr>
            <p:cNvSpPr txBox="1"/>
            <p:nvPr/>
          </p:nvSpPr>
          <p:spPr>
            <a:xfrm>
              <a:off x="6483482" y="3611812"/>
              <a:ext cx="5225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fr-FR" sz="1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82430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6439F19-FC65-4F54-A32F-C79BE007F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Cooling</a:t>
            </a:r>
            <a:r>
              <a:rPr lang="fr-FR" dirty="0"/>
              <a:t> </a:t>
            </a:r>
            <a:r>
              <a:rPr lang="fr-FR" dirty="0" err="1"/>
              <a:t>systems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616CB74B-B3B2-470B-9543-125D6F8414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4</a:t>
            </a:fld>
            <a:endParaRPr lang="fr-FR" dirty="0"/>
          </a:p>
        </p:txBody>
      </p: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77F2121F-A7B3-4E39-B486-3E88E40287BE}"/>
              </a:ext>
            </a:extLst>
          </p:cNvPr>
          <p:cNvGrpSpPr/>
          <p:nvPr/>
        </p:nvGrpSpPr>
        <p:grpSpPr>
          <a:xfrm>
            <a:off x="1642549" y="939288"/>
            <a:ext cx="9887360" cy="5180962"/>
            <a:chOff x="16977802" y="4476785"/>
            <a:chExt cx="25025603" cy="12874176"/>
          </a:xfrm>
        </p:grpSpPr>
        <p:grpSp>
          <p:nvGrpSpPr>
            <p:cNvPr id="26" name="Groupe 25">
              <a:extLst>
                <a:ext uri="{FF2B5EF4-FFF2-40B4-BE49-F238E27FC236}">
                  <a16:creationId xmlns:a16="http://schemas.microsoft.com/office/drawing/2014/main" id="{892E6D19-3FBF-4D4F-8F56-E53E1C236D48}"/>
                </a:ext>
              </a:extLst>
            </p:cNvPr>
            <p:cNvGrpSpPr/>
            <p:nvPr/>
          </p:nvGrpSpPr>
          <p:grpSpPr>
            <a:xfrm>
              <a:off x="16977802" y="4476785"/>
              <a:ext cx="25025603" cy="12874176"/>
              <a:chOff x="17413806" y="5659578"/>
              <a:chExt cx="24281109" cy="12874176"/>
            </a:xfrm>
          </p:grpSpPr>
          <p:grpSp>
            <p:nvGrpSpPr>
              <p:cNvPr id="28" name="Groupe 27">
                <a:extLst>
                  <a:ext uri="{FF2B5EF4-FFF2-40B4-BE49-F238E27FC236}">
                    <a16:creationId xmlns:a16="http://schemas.microsoft.com/office/drawing/2014/main" id="{92B17681-BC95-48D0-8CE1-A1AFCA8C6724}"/>
                  </a:ext>
                </a:extLst>
              </p:cNvPr>
              <p:cNvGrpSpPr/>
              <p:nvPr/>
            </p:nvGrpSpPr>
            <p:grpSpPr>
              <a:xfrm>
                <a:off x="17413806" y="7329590"/>
                <a:ext cx="16178236" cy="11204164"/>
                <a:chOff x="15481973" y="5564263"/>
                <a:chExt cx="18159897" cy="12694280"/>
              </a:xfrm>
            </p:grpSpPr>
            <p:pic>
              <p:nvPicPr>
                <p:cNvPr id="31" name="Image 30">
                  <a:extLst>
                    <a:ext uri="{FF2B5EF4-FFF2-40B4-BE49-F238E27FC236}">
                      <a16:creationId xmlns:a16="http://schemas.microsoft.com/office/drawing/2014/main" id="{D98DACFB-5C9F-4933-8252-ADBBD97583F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9044419" y="7193892"/>
                  <a:ext cx="4254982" cy="5992800"/>
                </a:xfrm>
                <a:prstGeom prst="rect">
                  <a:avLst/>
                </a:prstGeom>
              </p:spPr>
            </p:pic>
            <p:pic>
              <p:nvPicPr>
                <p:cNvPr id="32" name="Image 31">
                  <a:extLst>
                    <a:ext uri="{FF2B5EF4-FFF2-40B4-BE49-F238E27FC236}">
                      <a16:creationId xmlns:a16="http://schemas.microsoft.com/office/drawing/2014/main" id="{A30115CD-3EF4-4D00-9C9A-36EF7188998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15481973" y="6385765"/>
                  <a:ext cx="15821232" cy="11872778"/>
                </a:xfrm>
                <a:prstGeom prst="rect">
                  <a:avLst/>
                </a:prstGeom>
              </p:spPr>
            </p:pic>
            <p:cxnSp>
              <p:nvCxnSpPr>
                <p:cNvPr id="33" name="Connecteur droit avec flèche 32">
                  <a:extLst>
                    <a:ext uri="{FF2B5EF4-FFF2-40B4-BE49-F238E27FC236}">
                      <a16:creationId xmlns:a16="http://schemas.microsoft.com/office/drawing/2014/main" id="{0692C27F-CEB6-4895-9DB5-C412AA9EE1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6014319" y="9066109"/>
                  <a:ext cx="4392000" cy="0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Connecteur droit avec flèche 33">
                  <a:extLst>
                    <a:ext uri="{FF2B5EF4-FFF2-40B4-BE49-F238E27FC236}">
                      <a16:creationId xmlns:a16="http://schemas.microsoft.com/office/drawing/2014/main" id="{41C38990-75D1-4474-9D77-24F509184591}"/>
                    </a:ext>
                  </a:extLst>
                </p:cNvPr>
                <p:cNvCxnSpPr/>
                <p:nvPr/>
              </p:nvCxnSpPr>
              <p:spPr>
                <a:xfrm>
                  <a:off x="18141855" y="9793174"/>
                  <a:ext cx="0" cy="1555890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5" name="Rectangle 34">
                  <a:extLst>
                    <a:ext uri="{FF2B5EF4-FFF2-40B4-BE49-F238E27FC236}">
                      <a16:creationId xmlns:a16="http://schemas.microsoft.com/office/drawing/2014/main" id="{86411A76-839E-4BD7-8F48-1F5FC82DB36A}"/>
                    </a:ext>
                  </a:extLst>
                </p:cNvPr>
                <p:cNvSpPr/>
                <p:nvPr/>
              </p:nvSpPr>
              <p:spPr>
                <a:xfrm>
                  <a:off x="15916142" y="8388212"/>
                  <a:ext cx="4890440" cy="16716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fontAlgn="base"/>
                  <a:r>
                    <a:rPr lang="fr-FR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-70 Indoor Water-</a:t>
                  </a:r>
                  <a:r>
                    <a:rPr lang="fr-FR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oled</a:t>
                  </a:r>
                  <a:r>
                    <a:rPr lang="fr-FR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ompressor</a:t>
                  </a:r>
                  <a:endPara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6" name="Connecteur droit avec flèche 35">
                  <a:extLst>
                    <a:ext uri="{FF2B5EF4-FFF2-40B4-BE49-F238E27FC236}">
                      <a16:creationId xmlns:a16="http://schemas.microsoft.com/office/drawing/2014/main" id="{DBB099BD-B811-4EC4-8F46-19675CBCFD3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9615355" y="14798570"/>
                  <a:ext cx="1238864" cy="830997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Connecteur droit avec flèche 36">
                  <a:extLst>
                    <a:ext uri="{FF2B5EF4-FFF2-40B4-BE49-F238E27FC236}">
                      <a16:creationId xmlns:a16="http://schemas.microsoft.com/office/drawing/2014/main" id="{0EC8499A-2670-45E9-A763-C199A3DEAB8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3715816" y="7685958"/>
                  <a:ext cx="1453622" cy="337059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817C4713-4B6D-4BE4-B8D4-80D5A5E75B38}"/>
                    </a:ext>
                  </a:extLst>
                </p:cNvPr>
                <p:cNvSpPr/>
                <p:nvPr/>
              </p:nvSpPr>
              <p:spPr>
                <a:xfrm>
                  <a:off x="15809928" y="15605981"/>
                  <a:ext cx="4890440" cy="16716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Cube</a:t>
                  </a:r>
                  <a:r>
                    <a:rPr 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00 Classic, DN 100 CF-F</a:t>
                  </a:r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92B80005-D9E6-48FA-9B90-BCE95D50B3F9}"/>
                    </a:ext>
                  </a:extLst>
                </p:cNvPr>
                <p:cNvSpPr/>
                <p:nvPr/>
              </p:nvSpPr>
              <p:spPr>
                <a:xfrm>
                  <a:off x="27389349" y="5564263"/>
                  <a:ext cx="6252521" cy="9832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emperature</a:t>
                  </a:r>
                  <a:r>
                    <a:rPr lang="fr-FR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fr-FR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</a:t>
                  </a:r>
                  <a:r>
                    <a:rPr lang="fr-FR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output</a:t>
                  </a:r>
                </a:p>
              </p:txBody>
            </p:sp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801A17BD-86C6-43D2-B744-43428E076EAB}"/>
                    </a:ext>
                  </a:extLst>
                </p:cNvPr>
                <p:cNvSpPr/>
                <p:nvPr/>
              </p:nvSpPr>
              <p:spPr>
                <a:xfrm>
                  <a:off x="28641263" y="15543871"/>
                  <a:ext cx="3782009" cy="9832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yo</a:t>
                  </a:r>
                  <a:r>
                    <a:rPr lang="en-US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Diffusion </a:t>
                  </a:r>
                  <a:endPara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1" name="Connecteur droit avec flèche 40">
                  <a:extLst>
                    <a:ext uri="{FF2B5EF4-FFF2-40B4-BE49-F238E27FC236}">
                      <a16:creationId xmlns:a16="http://schemas.microsoft.com/office/drawing/2014/main" id="{FD07E396-DF58-4A0E-884D-BEC26E5A545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28210319" y="14805390"/>
                  <a:ext cx="827314" cy="738480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381E757-C282-4023-9C51-F860BB6BFA5D}"/>
                    </a:ext>
                  </a:extLst>
                </p:cNvPr>
                <p:cNvSpPr/>
                <p:nvPr/>
              </p:nvSpPr>
              <p:spPr>
                <a:xfrm>
                  <a:off x="21474367" y="6873654"/>
                  <a:ext cx="3817034" cy="9832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sz="1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ressure </a:t>
                  </a:r>
                  <a:r>
                    <a:rPr lang="fr-FR" sz="1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ensor</a:t>
                  </a:r>
                  <a:endPara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3" name="Connecteur droit avec flèche 42">
                  <a:extLst>
                    <a:ext uri="{FF2B5EF4-FFF2-40B4-BE49-F238E27FC236}">
                      <a16:creationId xmlns:a16="http://schemas.microsoft.com/office/drawing/2014/main" id="{7B0FAB42-9E57-423B-BD55-A15C50180E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28331887" y="6873655"/>
                  <a:ext cx="574293" cy="580277"/>
                </a:xfrm>
                <a:prstGeom prst="straightConnector1">
                  <a:avLst/>
                </a:prstGeom>
                <a:ln w="762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pic>
            <p:nvPicPr>
              <p:cNvPr id="29" name="Image 28">
                <a:extLst>
                  <a:ext uri="{FF2B5EF4-FFF2-40B4-BE49-F238E27FC236}">
                    <a16:creationId xmlns:a16="http://schemas.microsoft.com/office/drawing/2014/main" id="{E673CD6D-2C44-4E23-ACFE-2A3939DBEE1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1508579" y="5659578"/>
                <a:ext cx="10186336" cy="11982812"/>
              </a:xfrm>
              <a:prstGeom prst="rect">
                <a:avLst/>
              </a:prstGeom>
            </p:spPr>
          </p:pic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D81DAD84-09CC-4E8B-9D93-DF154BB07EE6}"/>
                  </a:ext>
                </a:extLst>
              </p:cNvPr>
              <p:cNvSpPr/>
              <p:nvPr/>
            </p:nvSpPr>
            <p:spPr>
              <a:xfrm>
                <a:off x="34585893" y="17538225"/>
                <a:ext cx="4082407" cy="867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pen cryostat view</a:t>
                </a:r>
              </a:p>
            </p:txBody>
          </p:sp>
        </p:grp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FD52EE35-90CF-4122-A7CA-06A446A18F76}"/>
                </a:ext>
              </a:extLst>
            </p:cNvPr>
            <p:cNvSpPr txBox="1"/>
            <p:nvPr/>
          </p:nvSpPr>
          <p:spPr>
            <a:xfrm>
              <a:off x="30019806" y="12750878"/>
              <a:ext cx="4281022" cy="14753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-110 77K </a:t>
              </a:r>
              <a:r>
                <a:rPr lang="fr-FR" sz="1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ryocooler</a:t>
              </a:r>
              <a:endParaRPr lang="fr-FR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258402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930D194-565E-45FE-9F4A-C9B4F306C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sults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9A08C3AE-F45C-4594-9588-A2586E7D6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5</a:t>
            </a:fld>
            <a:endParaRPr lang="fr-FR" dirty="0"/>
          </a:p>
        </p:txBody>
      </p: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6AF8577E-8919-4D84-8688-4040EAB0503A}"/>
              </a:ext>
            </a:extLst>
          </p:cNvPr>
          <p:cNvGrpSpPr/>
          <p:nvPr/>
        </p:nvGrpSpPr>
        <p:grpSpPr>
          <a:xfrm>
            <a:off x="1186215" y="2320823"/>
            <a:ext cx="10234220" cy="3570377"/>
            <a:chOff x="1204957" y="2009325"/>
            <a:chExt cx="10234220" cy="3570377"/>
          </a:xfrm>
        </p:grpSpPr>
        <p:pic>
          <p:nvPicPr>
            <p:cNvPr id="6" name="Image 5">
              <a:extLst>
                <a:ext uri="{FF2B5EF4-FFF2-40B4-BE49-F238E27FC236}">
                  <a16:creationId xmlns:a16="http://schemas.microsoft.com/office/drawing/2014/main" id="{68774A4F-0EA2-452B-9B61-D91E2A07706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39889" y="2009325"/>
              <a:ext cx="4281285" cy="3210964"/>
            </a:xfrm>
            <a:prstGeom prst="rect">
              <a:avLst/>
            </a:prstGeom>
          </p:spPr>
        </p:pic>
        <p:pic>
          <p:nvPicPr>
            <p:cNvPr id="5" name="Image 4">
              <a:extLst>
                <a:ext uri="{FF2B5EF4-FFF2-40B4-BE49-F238E27FC236}">
                  <a16:creationId xmlns:a16="http://schemas.microsoft.com/office/drawing/2014/main" id="{A934EB37-4E6D-48F0-A817-3F23325CB4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04957" y="3011858"/>
              <a:ext cx="2485223" cy="2208431"/>
            </a:xfrm>
            <a:prstGeom prst="rect">
              <a:avLst/>
            </a:prstGeom>
          </p:spPr>
        </p:pic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BFD6435B-C6CE-43DA-B9D4-A6DA1BE15B6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7892" y="2141788"/>
              <a:ext cx="4281285" cy="3329889"/>
            </a:xfrm>
            <a:prstGeom prst="rect">
              <a:avLst/>
            </a:prstGeom>
          </p:spPr>
        </p:pic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FC9CD7F6-38EB-4637-9031-4AEC60BD1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81390" y="2265465"/>
              <a:ext cx="384259" cy="3314236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1862F61-7EE2-4110-BD7D-637C4710C8D7}"/>
                </a:ext>
              </a:extLst>
            </p:cNvPr>
            <p:cNvSpPr/>
            <p:nvPr/>
          </p:nvSpPr>
          <p:spPr>
            <a:xfrm>
              <a:off x="2014017" y="5271925"/>
              <a:ext cx="881583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400" b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Reality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B96FD1D-153E-4A3E-B639-A543E6A74911}"/>
                </a:ext>
              </a:extLst>
            </p:cNvPr>
            <p:cNvSpPr/>
            <p:nvPr/>
          </p:nvSpPr>
          <p:spPr>
            <a:xfrm>
              <a:off x="4319856" y="5271924"/>
              <a:ext cx="1558070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400" b="1" dirty="0">
                  <a:latin typeface="Times New Roman" panose="02020603050405020304" pitchFamily="18" charset="0"/>
                  <a:ea typeface="SimSun" panose="02010600030101010101" pitchFamily="2" charset="-122"/>
                </a:rPr>
                <a:t>3D simulation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06AF48CD-14C9-4BCA-81A5-F54DA411378E}"/>
              </a:ext>
            </a:extLst>
          </p:cNvPr>
          <p:cNvSpPr/>
          <p:nvPr/>
        </p:nvSpPr>
        <p:spPr>
          <a:xfrm>
            <a:off x="6360115" y="2311805"/>
            <a:ext cx="15580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i="1" dirty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fr-FR" sz="1400" dirty="0">
                <a:latin typeface="Times New Roman" panose="02020603050405020304" pitchFamily="18" charset="0"/>
                <a:ea typeface="SimSun" panose="02010600030101010101" pitchFamily="2" charset="-122"/>
              </a:rPr>
              <a:t> (K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3C793EB-D636-40E9-9A68-39E95BBDE5FF}"/>
              </a:ext>
            </a:extLst>
          </p:cNvPr>
          <p:cNvSpPr/>
          <p:nvPr/>
        </p:nvSpPr>
        <p:spPr>
          <a:xfrm>
            <a:off x="1057704" y="1975096"/>
            <a:ext cx="80448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ling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ratures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, 77 K to 25 K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s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out 45 h for 10 liter of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quid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troge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3C1656-0F40-4E71-A7F9-12E7CFD03832}"/>
              </a:ext>
            </a:extLst>
          </p:cNvPr>
          <p:cNvSpPr/>
          <p:nvPr/>
        </p:nvSpPr>
        <p:spPr>
          <a:xfrm>
            <a:off x="1057704" y="1603455"/>
            <a:ext cx="9496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 change at a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63.1 K and a constant pressure of 0.1253 bar.</a:t>
            </a:r>
          </a:p>
        </p:txBody>
      </p:sp>
    </p:spTree>
    <p:extLst>
      <p:ext uri="{BB962C8B-B14F-4D97-AF65-F5344CB8AC3E}">
        <p14:creationId xmlns:p14="http://schemas.microsoft.com/office/powerpoint/2010/main" val="36031096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9A55EB0-3E94-465D-940C-2DEAD55104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onclusion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7CB0CD9-A691-46E5-B247-EE3E91A74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6</a:t>
            </a:fld>
            <a:endParaRPr lang="fr-FR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6A05A07-29FE-42F0-8257-4BF9D90E1839}"/>
              </a:ext>
            </a:extLst>
          </p:cNvPr>
          <p:cNvSpPr/>
          <p:nvPr/>
        </p:nvSpPr>
        <p:spPr>
          <a:xfrm>
            <a:off x="1113902" y="2356401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The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analytical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model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ase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on a nodal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etho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ouple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ith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a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heat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apacity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formulation and the 3D simulation in COMSOL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ere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alidate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with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xperimental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easurements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7B94235-BE04-4AE7-B32A-8A144503E20E}"/>
              </a:ext>
            </a:extLst>
          </p:cNvPr>
          <p:cNvSpPr/>
          <p:nvPr/>
        </p:nvSpPr>
        <p:spPr>
          <a:xfrm>
            <a:off x="1113902" y="411727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571500" indent="-571500">
              <a:buFont typeface="Wingdings" panose="05000000000000000000" pitchFamily="2" charset="2"/>
              <a:buChar char="ü"/>
            </a:pP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ulse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fiel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agnetization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tests and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haracterization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of HTS bulbs are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planned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fr-FR" dirty="0" err="1">
                <a:latin typeface="Times New Roman" panose="02020603050405020304" pitchFamily="18" charset="0"/>
                <a:ea typeface="SimSun" panose="02010600030101010101" pitchFamily="2" charset="-122"/>
              </a:rPr>
              <a:t>soon</a:t>
            </a:r>
            <a:r>
              <a:rPr lang="fr-FR" dirty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908226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81CD0CA-AAA7-4A9D-B4AE-7D50B547EB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Perpetive</a:t>
            </a:r>
            <a:r>
              <a:rPr lang="fr-FR" dirty="0"/>
              <a:t> </a:t>
            </a:r>
            <a:r>
              <a:rPr lang="en-US" dirty="0"/>
              <a:t>PFM study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355D1BEB-E525-4AD3-9857-34DD9A8C4A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7</a:t>
            </a:fld>
            <a:endParaRPr lang="fr-FR" dirty="0"/>
          </a:p>
        </p:txBody>
      </p: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E2431528-6388-4CAE-BC72-B62D5CDEEB6C}"/>
              </a:ext>
            </a:extLst>
          </p:cNvPr>
          <p:cNvGrpSpPr/>
          <p:nvPr/>
        </p:nvGrpSpPr>
        <p:grpSpPr>
          <a:xfrm>
            <a:off x="895832" y="1608692"/>
            <a:ext cx="5786466" cy="4242313"/>
            <a:chOff x="-559151" y="1115568"/>
            <a:chExt cx="8017580" cy="6013185"/>
          </a:xfrm>
        </p:grpSpPr>
        <p:pic>
          <p:nvPicPr>
            <p:cNvPr id="18" name="Image 17">
              <a:extLst>
                <a:ext uri="{FF2B5EF4-FFF2-40B4-BE49-F238E27FC236}">
                  <a16:creationId xmlns:a16="http://schemas.microsoft.com/office/drawing/2014/main" id="{E7B33E33-A3ED-4DF8-A194-5FA09C28D1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559151" y="1115568"/>
              <a:ext cx="8017580" cy="6013185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2FC5D008-22E6-4505-8D0B-DCE44F8C6612}"/>
                </a:ext>
              </a:extLst>
            </p:cNvPr>
            <p:cNvSpPr/>
            <p:nvPr/>
          </p:nvSpPr>
          <p:spPr>
            <a:xfrm>
              <a:off x="2020908" y="1820525"/>
              <a:ext cx="181331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ooling</a:t>
              </a:r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pacity</a:t>
              </a:r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4238BCCF-BE88-4ACB-AF05-90C03A3770C7}"/>
                </a:ext>
              </a:extLst>
            </p:cNvPr>
            <p:cNvSpPr/>
            <p:nvPr/>
          </p:nvSpPr>
          <p:spPr>
            <a:xfrm>
              <a:off x="-181684" y="3513862"/>
              <a:ext cx="3207101" cy="9161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nduction </a:t>
              </a:r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eat</a:t>
              </a:r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sfer</a:t>
              </a:r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ystem 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7296308F-FD4C-4A3D-A19D-9162A8997DC3}"/>
                </a:ext>
              </a:extLst>
            </p:cNvPr>
            <p:cNvSpPr/>
            <p:nvPr/>
          </p:nvSpPr>
          <p:spPr>
            <a:xfrm>
              <a:off x="2782843" y="6177451"/>
              <a:ext cx="143500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esistive</a:t>
              </a:r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oil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ZoneTexte 21">
              <a:extLst>
                <a:ext uri="{FF2B5EF4-FFF2-40B4-BE49-F238E27FC236}">
                  <a16:creationId xmlns:a16="http://schemas.microsoft.com/office/drawing/2014/main" id="{073F67DD-2C2F-4A40-80A5-E3E4F8459E07}"/>
                </a:ext>
              </a:extLst>
            </p:cNvPr>
            <p:cNvSpPr txBox="1"/>
            <p:nvPr/>
          </p:nvSpPr>
          <p:spPr>
            <a:xfrm>
              <a:off x="4478641" y="3863983"/>
              <a:ext cx="1667869" cy="5235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itrogen</a:t>
              </a:r>
              <a:endParaRPr lang="fr-FR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3" name="Connecteur : en angle 22">
              <a:extLst>
                <a:ext uri="{FF2B5EF4-FFF2-40B4-BE49-F238E27FC236}">
                  <a16:creationId xmlns:a16="http://schemas.microsoft.com/office/drawing/2014/main" id="{481E5F3B-5F40-4C2C-858F-F60BA2BD0B3D}"/>
                </a:ext>
              </a:extLst>
            </p:cNvPr>
            <p:cNvCxnSpPr>
              <a:cxnSpLocks/>
              <a:stCxn id="22" idx="1"/>
            </p:cNvCxnSpPr>
            <p:nvPr/>
          </p:nvCxnSpPr>
          <p:spPr>
            <a:xfrm rot="10800000" flipV="1">
              <a:off x="3500357" y="4125735"/>
              <a:ext cx="978286" cy="608514"/>
            </a:xfrm>
            <a:prstGeom prst="bentConnector3">
              <a:avLst>
                <a:gd name="adj1" fmla="val 99915"/>
              </a:avLst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avec flèche 23">
              <a:extLst>
                <a:ext uri="{FF2B5EF4-FFF2-40B4-BE49-F238E27FC236}">
                  <a16:creationId xmlns:a16="http://schemas.microsoft.com/office/drawing/2014/main" id="{53CB4D39-31A6-470E-AACD-B16A493FC0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93417" y="5384922"/>
              <a:ext cx="0" cy="760394"/>
            </a:xfrm>
            <a:prstGeom prst="straightConnector1">
              <a:avLst/>
            </a:prstGeom>
            <a:ln w="38100">
              <a:solidFill>
                <a:schemeClr val="bg1">
                  <a:lumMod val="8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>
              <a:extLst>
                <a:ext uri="{FF2B5EF4-FFF2-40B4-BE49-F238E27FC236}">
                  <a16:creationId xmlns:a16="http://schemas.microsoft.com/office/drawing/2014/main" id="{5D1C8F89-F0E9-4503-B445-10494E1A815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36433" y="3298888"/>
              <a:ext cx="641959" cy="38970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avec flèche 25">
              <a:extLst>
                <a:ext uri="{FF2B5EF4-FFF2-40B4-BE49-F238E27FC236}">
                  <a16:creationId xmlns:a16="http://schemas.microsoft.com/office/drawing/2014/main" id="{8AE29BF7-B434-491F-9DA1-42A7EACC142B}"/>
                </a:ext>
              </a:extLst>
            </p:cNvPr>
            <p:cNvCxnSpPr>
              <a:cxnSpLocks/>
            </p:cNvCxnSpPr>
            <p:nvPr/>
          </p:nvCxnSpPr>
          <p:spPr>
            <a:xfrm>
              <a:off x="2064711" y="4187952"/>
              <a:ext cx="763326" cy="31670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078AA86D-C946-4613-999E-0A27E4DAB9E7}"/>
                </a:ext>
              </a:extLst>
            </p:cNvPr>
            <p:cNvGrpSpPr/>
            <p:nvPr/>
          </p:nvGrpSpPr>
          <p:grpSpPr>
            <a:xfrm>
              <a:off x="2757077" y="2229400"/>
              <a:ext cx="282601" cy="274868"/>
              <a:chOff x="2658616" y="2177264"/>
              <a:chExt cx="282601" cy="274868"/>
            </a:xfrm>
          </p:grpSpPr>
          <p:cxnSp>
            <p:nvCxnSpPr>
              <p:cNvPr id="31" name="Connecteur droit avec flèche 30">
                <a:extLst>
                  <a:ext uri="{FF2B5EF4-FFF2-40B4-BE49-F238E27FC236}">
                    <a16:creationId xmlns:a16="http://schemas.microsoft.com/office/drawing/2014/main" id="{F8E94B1D-8732-4685-845E-91ADA1D867C3}"/>
                  </a:ext>
                </a:extLst>
              </p:cNvPr>
              <p:cNvCxnSpPr/>
              <p:nvPr/>
            </p:nvCxnSpPr>
            <p:spPr>
              <a:xfrm>
                <a:off x="2658616" y="2178452"/>
                <a:ext cx="0" cy="2736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cteur droit avec flèche 31">
                <a:extLst>
                  <a:ext uri="{FF2B5EF4-FFF2-40B4-BE49-F238E27FC236}">
                    <a16:creationId xmlns:a16="http://schemas.microsoft.com/office/drawing/2014/main" id="{EC935B66-E6A7-486C-A6B4-6BA15D0516E1}"/>
                  </a:ext>
                </a:extLst>
              </p:cNvPr>
              <p:cNvCxnSpPr/>
              <p:nvPr/>
            </p:nvCxnSpPr>
            <p:spPr>
              <a:xfrm>
                <a:off x="2811016" y="2178452"/>
                <a:ext cx="0" cy="2736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necteur droit avec flèche 32">
                <a:extLst>
                  <a:ext uri="{FF2B5EF4-FFF2-40B4-BE49-F238E27FC236}">
                    <a16:creationId xmlns:a16="http://schemas.microsoft.com/office/drawing/2014/main" id="{40D3399E-E9E0-4E59-A6EE-0ABC5FDA4126}"/>
                  </a:ext>
                </a:extLst>
              </p:cNvPr>
              <p:cNvCxnSpPr/>
              <p:nvPr/>
            </p:nvCxnSpPr>
            <p:spPr>
              <a:xfrm>
                <a:off x="2941217" y="2177264"/>
                <a:ext cx="0" cy="27368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8" name="Image 27">
              <a:extLst>
                <a:ext uri="{FF2B5EF4-FFF2-40B4-BE49-F238E27FC236}">
                  <a16:creationId xmlns:a16="http://schemas.microsoft.com/office/drawing/2014/main" id="{A27C6CD2-A811-44AE-A839-DB06DEE0BE9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33346" y="1563852"/>
              <a:ext cx="609685" cy="5258534"/>
            </a:xfrm>
            <a:prstGeom prst="rect">
              <a:avLst/>
            </a:prstGeom>
          </p:spPr>
        </p:pic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FCFA979-4B86-402F-947E-F3A9084C6324}"/>
                </a:ext>
              </a:extLst>
            </p:cNvPr>
            <p:cNvSpPr/>
            <p:nvPr/>
          </p:nvSpPr>
          <p:spPr>
            <a:xfrm>
              <a:off x="1808203" y="1194520"/>
              <a:ext cx="3455785" cy="5355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eating</a:t>
              </a:r>
              <a:r>
                <a:rPr lang="fr-FR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ower of 10 W</a:t>
              </a:r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6527F138-D958-4197-AAFD-F9AA7097455D}"/>
                </a:ext>
              </a:extLst>
            </p:cNvPr>
            <p:cNvSpPr txBox="1"/>
            <p:nvPr/>
          </p:nvSpPr>
          <p:spPr>
            <a:xfrm>
              <a:off x="5536826" y="1240412"/>
              <a:ext cx="933367" cy="436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K)</a:t>
              </a:r>
            </a:p>
          </p:txBody>
        </p:sp>
      </p:grpSp>
      <p:pic>
        <p:nvPicPr>
          <p:cNvPr id="36" name="Image 35">
            <a:extLst>
              <a:ext uri="{FF2B5EF4-FFF2-40B4-BE49-F238E27FC236}">
                <a16:creationId xmlns:a16="http://schemas.microsoft.com/office/drawing/2014/main" id="{94FE0A14-EE8A-488F-A3EB-6956EC3FB6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8913" y="3218716"/>
            <a:ext cx="3801610" cy="2805871"/>
          </a:xfrm>
          <a:prstGeom prst="rect">
            <a:avLst/>
          </a:prstGeom>
        </p:spPr>
      </p:pic>
      <p:grpSp>
        <p:nvGrpSpPr>
          <p:cNvPr id="35" name="Groupe 34">
            <a:extLst>
              <a:ext uri="{FF2B5EF4-FFF2-40B4-BE49-F238E27FC236}">
                <a16:creationId xmlns:a16="http://schemas.microsoft.com/office/drawing/2014/main" id="{89D6FCF7-32F4-49AD-91F5-42FDB02F456D}"/>
              </a:ext>
            </a:extLst>
          </p:cNvPr>
          <p:cNvGrpSpPr/>
          <p:nvPr/>
        </p:nvGrpSpPr>
        <p:grpSpPr>
          <a:xfrm>
            <a:off x="6926703" y="1541534"/>
            <a:ext cx="2927415" cy="1808714"/>
            <a:chOff x="1204957" y="1724543"/>
            <a:chExt cx="2927415" cy="1808714"/>
          </a:xfrm>
        </p:grpSpPr>
        <p:sp>
          <p:nvSpPr>
            <p:cNvPr id="6" name="Ellipse 5">
              <a:extLst>
                <a:ext uri="{FF2B5EF4-FFF2-40B4-BE49-F238E27FC236}">
                  <a16:creationId xmlns:a16="http://schemas.microsoft.com/office/drawing/2014/main" id="{5CCE4C90-3E8A-4D06-BB98-44E41CAA43FC}"/>
                </a:ext>
              </a:extLst>
            </p:cNvPr>
            <p:cNvSpPr/>
            <p:nvPr/>
          </p:nvSpPr>
          <p:spPr>
            <a:xfrm>
              <a:off x="2395012" y="1828800"/>
              <a:ext cx="1600200" cy="1600200"/>
            </a:xfrm>
            <a:prstGeom prst="ellipse">
              <a:avLst/>
            </a:prstGeom>
            <a:blipFill>
              <a:blip r:embed="rId5"/>
              <a:tile tx="0" ty="0" sx="100000" sy="100000" flip="none" algn="tl"/>
            </a:blipFill>
            <a:ln w="28575"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27286BDF-AA9E-40E6-B72A-5127035A8E28}"/>
                </a:ext>
              </a:extLst>
            </p:cNvPr>
            <p:cNvSpPr/>
            <p:nvPr/>
          </p:nvSpPr>
          <p:spPr>
            <a:xfrm>
              <a:off x="3108244" y="1724543"/>
              <a:ext cx="219456" cy="20851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A5673FAF-634E-4289-A75F-DF405C03CB91}"/>
                </a:ext>
              </a:extLst>
            </p:cNvPr>
            <p:cNvSpPr/>
            <p:nvPr/>
          </p:nvSpPr>
          <p:spPr>
            <a:xfrm>
              <a:off x="3912916" y="2533787"/>
              <a:ext cx="219456" cy="20851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78965F9-455F-44E1-9B49-26AB2B4F3080}"/>
                </a:ext>
              </a:extLst>
            </p:cNvPr>
            <p:cNvSpPr/>
            <p:nvPr/>
          </p:nvSpPr>
          <p:spPr>
            <a:xfrm>
              <a:off x="3142937" y="3324743"/>
              <a:ext cx="219456" cy="20851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0B78B1D-2455-4F07-B301-614541136F57}"/>
                </a:ext>
              </a:extLst>
            </p:cNvPr>
            <p:cNvSpPr/>
            <p:nvPr/>
          </p:nvSpPr>
          <p:spPr>
            <a:xfrm>
              <a:off x="2285284" y="2550277"/>
              <a:ext cx="219456" cy="208514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accent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1" name="Connecteur droit 10">
              <a:extLst>
                <a:ext uri="{FF2B5EF4-FFF2-40B4-BE49-F238E27FC236}">
                  <a16:creationId xmlns:a16="http://schemas.microsoft.com/office/drawing/2014/main" id="{0177F436-DC65-4DF2-ACEB-7E017E6C1FC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95012" y="1843952"/>
              <a:ext cx="1600200" cy="1585048"/>
            </a:xfrm>
            <a:prstGeom prst="line">
              <a:avLst/>
            </a:prstGeom>
            <a:ln>
              <a:solidFill>
                <a:schemeClr val="bg2">
                  <a:lumMod val="50000"/>
                </a:schemeClr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4619ADB-29C1-436C-B480-AD548CB24E20}"/>
                </a:ext>
              </a:extLst>
            </p:cNvPr>
            <p:cNvSpPr/>
            <p:nvPr/>
          </p:nvSpPr>
          <p:spPr>
            <a:xfrm>
              <a:off x="1204957" y="2942496"/>
              <a:ext cx="89319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t line </a:t>
              </a:r>
            </a:p>
          </p:txBody>
        </p:sp>
        <p:cxnSp>
          <p:nvCxnSpPr>
            <p:cNvPr id="13" name="Connecteur droit avec flèche 12">
              <a:extLst>
                <a:ext uri="{FF2B5EF4-FFF2-40B4-BE49-F238E27FC236}">
                  <a16:creationId xmlns:a16="http://schemas.microsoft.com/office/drawing/2014/main" id="{45FC0242-AE46-4260-89D8-B0B849E49DD7}"/>
                </a:ext>
              </a:extLst>
            </p:cNvPr>
            <p:cNvCxnSpPr>
              <a:stCxn id="12" idx="3"/>
            </p:cNvCxnSpPr>
            <p:nvPr/>
          </p:nvCxnSpPr>
          <p:spPr>
            <a:xfrm flipV="1">
              <a:off x="2098150" y="2942496"/>
              <a:ext cx="690054" cy="16927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Ellipse 13">
              <a:extLst>
                <a:ext uri="{FF2B5EF4-FFF2-40B4-BE49-F238E27FC236}">
                  <a16:creationId xmlns:a16="http://schemas.microsoft.com/office/drawing/2014/main" id="{EAB44C8B-8589-47BC-8A56-FF1E82A3958C}"/>
                </a:ext>
              </a:extLst>
            </p:cNvPr>
            <p:cNvSpPr/>
            <p:nvPr/>
          </p:nvSpPr>
          <p:spPr>
            <a:xfrm>
              <a:off x="2857972" y="2259756"/>
              <a:ext cx="720000" cy="720000"/>
            </a:xfrm>
            <a:prstGeom prst="ellipse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  <a:p>
              <a:pPr algn="ctr"/>
              <a:endParaRPr lang="fr-FR" dirty="0"/>
            </a:p>
          </p:txBody>
        </p:sp>
        <p:sp>
          <p:nvSpPr>
            <p:cNvPr id="15" name="Ellipse 14">
              <a:extLst>
                <a:ext uri="{FF2B5EF4-FFF2-40B4-BE49-F238E27FC236}">
                  <a16:creationId xmlns:a16="http://schemas.microsoft.com/office/drawing/2014/main" id="{849CAC2C-7EAB-404C-B273-BA245CED5E41}"/>
                </a:ext>
              </a:extLst>
            </p:cNvPr>
            <p:cNvSpPr/>
            <p:nvPr/>
          </p:nvSpPr>
          <p:spPr>
            <a:xfrm>
              <a:off x="3037972" y="2439756"/>
              <a:ext cx="360000" cy="360000"/>
            </a:xfrm>
            <a:prstGeom prst="ellipse">
              <a:avLst/>
            </a:prstGeom>
            <a:blipFill>
              <a:blip r:embed="rId5"/>
              <a:tile tx="0" ty="0" sx="100000" sy="100000" flip="none" algn="tl"/>
            </a:blip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6" name="Connecteur droit 15">
              <a:extLst>
                <a:ext uri="{FF2B5EF4-FFF2-40B4-BE49-F238E27FC236}">
                  <a16:creationId xmlns:a16="http://schemas.microsoft.com/office/drawing/2014/main" id="{2397687A-255A-4270-AC63-388858C40130}"/>
                </a:ext>
              </a:extLst>
            </p:cNvPr>
            <p:cNvCxnSpPr>
              <a:cxnSpLocks/>
              <a:stCxn id="6" idx="7"/>
              <a:endCxn id="6" idx="3"/>
            </p:cNvCxnSpPr>
            <p:nvPr/>
          </p:nvCxnSpPr>
          <p:spPr>
            <a:xfrm flipH="1">
              <a:off x="2629356" y="2063144"/>
              <a:ext cx="1131512" cy="1131512"/>
            </a:xfrm>
            <a:prstGeom prst="line">
              <a:avLst/>
            </a:prstGeom>
            <a:ln w="2857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e 45">
            <a:extLst>
              <a:ext uri="{FF2B5EF4-FFF2-40B4-BE49-F238E27FC236}">
                <a16:creationId xmlns:a16="http://schemas.microsoft.com/office/drawing/2014/main" id="{D3D6964A-3920-4F23-ABD9-97EFC7A87DAB}"/>
              </a:ext>
            </a:extLst>
          </p:cNvPr>
          <p:cNvGrpSpPr/>
          <p:nvPr/>
        </p:nvGrpSpPr>
        <p:grpSpPr>
          <a:xfrm>
            <a:off x="885543" y="4029515"/>
            <a:ext cx="2177875" cy="2030778"/>
            <a:chOff x="7427683" y="3494953"/>
            <a:chExt cx="3639291" cy="3441497"/>
          </a:xfrm>
        </p:grpSpPr>
        <p:cxnSp>
          <p:nvCxnSpPr>
            <p:cNvPr id="47" name="Connecteur droit avec flèche 46">
              <a:extLst>
                <a:ext uri="{FF2B5EF4-FFF2-40B4-BE49-F238E27FC236}">
                  <a16:creationId xmlns:a16="http://schemas.microsoft.com/office/drawing/2014/main" id="{73FEC07B-2DC9-4CD3-973D-96D896B813BF}"/>
                </a:ext>
              </a:extLst>
            </p:cNvPr>
            <p:cNvCxnSpPr/>
            <p:nvPr/>
          </p:nvCxnSpPr>
          <p:spPr>
            <a:xfrm flipV="1">
              <a:off x="8129876" y="3918560"/>
              <a:ext cx="0" cy="2350008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cteur droit avec flèche 47">
              <a:extLst>
                <a:ext uri="{FF2B5EF4-FFF2-40B4-BE49-F238E27FC236}">
                  <a16:creationId xmlns:a16="http://schemas.microsoft.com/office/drawing/2014/main" id="{ACC1EC81-2B32-477A-8D5D-F47B4173B127}"/>
                </a:ext>
              </a:extLst>
            </p:cNvPr>
            <p:cNvCxnSpPr>
              <a:cxnSpLocks/>
            </p:cNvCxnSpPr>
            <p:nvPr/>
          </p:nvCxnSpPr>
          <p:spPr>
            <a:xfrm>
              <a:off x="8129876" y="6268568"/>
              <a:ext cx="276249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 : en angle 48">
              <a:extLst>
                <a:ext uri="{FF2B5EF4-FFF2-40B4-BE49-F238E27FC236}">
                  <a16:creationId xmlns:a16="http://schemas.microsoft.com/office/drawing/2014/main" id="{89289B64-8970-44D1-B1F8-FD93F4D282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23781" y="4740539"/>
              <a:ext cx="2596452" cy="1528029"/>
            </a:xfrm>
            <a:prstGeom prst="bentConnector3">
              <a:avLst>
                <a:gd name="adj1" fmla="val 50000"/>
              </a:avLst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ZoneTexte 49">
              <a:extLst>
                <a:ext uri="{FF2B5EF4-FFF2-40B4-BE49-F238E27FC236}">
                  <a16:creationId xmlns:a16="http://schemas.microsoft.com/office/drawing/2014/main" id="{C38BC24C-E388-449B-8128-F48CDD71BED1}"/>
                </a:ext>
              </a:extLst>
            </p:cNvPr>
            <p:cNvSpPr txBox="1"/>
            <p:nvPr/>
          </p:nvSpPr>
          <p:spPr>
            <a:xfrm rot="16200000">
              <a:off x="6039810" y="4882826"/>
              <a:ext cx="3290050" cy="514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oil</a:t>
              </a:r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eating</a:t>
              </a:r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ower (W) 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C388FA8B-59F6-49FD-B9A9-6F0E1EE8CC54}"/>
                </a:ext>
              </a:extLst>
            </p:cNvPr>
            <p:cNvSpPr/>
            <p:nvPr/>
          </p:nvSpPr>
          <p:spPr>
            <a:xfrm>
              <a:off x="8850092" y="6414870"/>
              <a:ext cx="1321331" cy="521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me (s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1A15221-C9D4-4789-9D3F-0A9A3645426C}"/>
                </a:ext>
              </a:extLst>
            </p:cNvPr>
            <p:cNvSpPr/>
            <p:nvPr/>
          </p:nvSpPr>
          <p:spPr>
            <a:xfrm>
              <a:off x="7894328" y="3865087"/>
              <a:ext cx="3172646" cy="254978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0389589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D7EA5FEE-11C3-4956-A429-B41BA5A0D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8</a:t>
            </a:fld>
            <a:endParaRPr lang="fr-FR" dirty="0"/>
          </a:p>
        </p:txBody>
      </p:sp>
      <p:sp>
        <p:nvSpPr>
          <p:cNvPr id="5" name="Titre 1">
            <a:extLst>
              <a:ext uri="{FF2B5EF4-FFF2-40B4-BE49-F238E27FC236}">
                <a16:creationId xmlns:a16="http://schemas.microsoft.com/office/drawing/2014/main" id="{4B14B8F5-FCC9-4FFC-A4D2-901BAE965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4913" y="533400"/>
            <a:ext cx="9101137" cy="939800"/>
          </a:xfrm>
        </p:spPr>
        <p:txBody>
          <a:bodyPr>
            <a:normAutofit/>
          </a:bodyPr>
          <a:lstStyle/>
          <a:p>
            <a:r>
              <a:rPr lang="fr-FR" dirty="0" err="1"/>
              <a:t>Perpetive</a:t>
            </a:r>
            <a:r>
              <a:rPr lang="fr-FR" dirty="0"/>
              <a:t> </a:t>
            </a:r>
            <a:r>
              <a:rPr lang="en-US" dirty="0"/>
              <a:t>PFM study</a:t>
            </a:r>
            <a:endParaRPr lang="fr-FR" dirty="0"/>
          </a:p>
        </p:txBody>
      </p:sp>
      <p:grpSp>
        <p:nvGrpSpPr>
          <p:cNvPr id="47" name="Groupe 46">
            <a:extLst>
              <a:ext uri="{FF2B5EF4-FFF2-40B4-BE49-F238E27FC236}">
                <a16:creationId xmlns:a16="http://schemas.microsoft.com/office/drawing/2014/main" id="{82BDCF9C-ADC7-486B-AA19-4939AA830188}"/>
              </a:ext>
            </a:extLst>
          </p:cNvPr>
          <p:cNvGrpSpPr/>
          <p:nvPr/>
        </p:nvGrpSpPr>
        <p:grpSpPr>
          <a:xfrm>
            <a:off x="8785149" y="2422099"/>
            <a:ext cx="2934207" cy="1578293"/>
            <a:chOff x="8851900" y="1218168"/>
            <a:chExt cx="2578526" cy="1578293"/>
          </a:xfrm>
        </p:grpSpPr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56054DCF-EFED-4401-9F50-41B288B38786}"/>
                </a:ext>
              </a:extLst>
            </p:cNvPr>
            <p:cNvSpPr/>
            <p:nvPr/>
          </p:nvSpPr>
          <p:spPr>
            <a:xfrm>
              <a:off x="8851900" y="1333500"/>
              <a:ext cx="330198" cy="241300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31FCBF62-9737-4F7C-9919-C99084791793}"/>
                </a:ext>
              </a:extLst>
            </p:cNvPr>
            <p:cNvSpPr/>
            <p:nvPr/>
          </p:nvSpPr>
          <p:spPr>
            <a:xfrm>
              <a:off x="8851900" y="1943100"/>
              <a:ext cx="330198" cy="24130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9350098-A6EC-4C58-9F03-CD2DBFED5B9A}"/>
                </a:ext>
              </a:extLst>
            </p:cNvPr>
            <p:cNvSpPr/>
            <p:nvPr/>
          </p:nvSpPr>
          <p:spPr>
            <a:xfrm>
              <a:off x="8864598" y="2552700"/>
              <a:ext cx="330198" cy="241300"/>
            </a:xfrm>
            <a:prstGeom prst="rect">
              <a:avLst/>
            </a:prstGeom>
            <a:pattFill prst="ltHorz">
              <a:fgClr>
                <a:srgbClr val="C00000"/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1" name="ZoneTexte 50">
              <a:extLst>
                <a:ext uri="{FF2B5EF4-FFF2-40B4-BE49-F238E27FC236}">
                  <a16:creationId xmlns:a16="http://schemas.microsoft.com/office/drawing/2014/main" id="{66E9F351-FF38-4872-B1BD-D8E0707C25A0}"/>
                </a:ext>
              </a:extLst>
            </p:cNvPr>
            <p:cNvSpPr txBox="1"/>
            <p:nvPr/>
          </p:nvSpPr>
          <p:spPr>
            <a:xfrm>
              <a:off x="9493162" y="1218168"/>
              <a:ext cx="190560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formulation</a:t>
              </a:r>
            </a:p>
          </p:txBody>
        </p:sp>
        <p:sp>
          <p:nvSpPr>
            <p:cNvPr id="52" name="ZoneTexte 51">
              <a:extLst>
                <a:ext uri="{FF2B5EF4-FFF2-40B4-BE49-F238E27FC236}">
                  <a16:creationId xmlns:a16="http://schemas.microsoft.com/office/drawing/2014/main" id="{1BA27A26-D638-4580-B0FD-336D5935912D}"/>
                </a:ext>
              </a:extLst>
            </p:cNvPr>
            <p:cNvSpPr txBox="1"/>
            <p:nvPr/>
          </p:nvSpPr>
          <p:spPr>
            <a:xfrm>
              <a:off x="9493162" y="1832496"/>
              <a:ext cx="190560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 formulation</a:t>
              </a:r>
            </a:p>
          </p:txBody>
        </p:sp>
        <p:sp>
          <p:nvSpPr>
            <p:cNvPr id="53" name="ZoneTexte 52">
              <a:extLst>
                <a:ext uri="{FF2B5EF4-FFF2-40B4-BE49-F238E27FC236}">
                  <a16:creationId xmlns:a16="http://schemas.microsoft.com/office/drawing/2014/main" id="{E14A36C4-AE57-472D-9362-B59781AB9579}"/>
                </a:ext>
              </a:extLst>
            </p:cNvPr>
            <p:cNvSpPr txBox="1"/>
            <p:nvPr/>
          </p:nvSpPr>
          <p:spPr>
            <a:xfrm>
              <a:off x="9524822" y="2488684"/>
              <a:ext cx="1905604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eat</a:t>
              </a:r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ormulation</a:t>
              </a:r>
            </a:p>
          </p:txBody>
        </p:sp>
      </p:grpSp>
      <p:grpSp>
        <p:nvGrpSpPr>
          <p:cNvPr id="54" name="Groupe 53">
            <a:extLst>
              <a:ext uri="{FF2B5EF4-FFF2-40B4-BE49-F238E27FC236}">
                <a16:creationId xmlns:a16="http://schemas.microsoft.com/office/drawing/2014/main" id="{176254E2-3DFE-4916-B3A5-5E5EEDE48A57}"/>
              </a:ext>
            </a:extLst>
          </p:cNvPr>
          <p:cNvGrpSpPr/>
          <p:nvPr/>
        </p:nvGrpSpPr>
        <p:grpSpPr>
          <a:xfrm>
            <a:off x="4301504" y="1963526"/>
            <a:ext cx="2244072" cy="3111239"/>
            <a:chOff x="4596535" y="250971"/>
            <a:chExt cx="4660858" cy="6025298"/>
          </a:xfrm>
        </p:grpSpPr>
        <p:grpSp>
          <p:nvGrpSpPr>
            <p:cNvPr id="55" name="Groupe 54">
              <a:extLst>
                <a:ext uri="{FF2B5EF4-FFF2-40B4-BE49-F238E27FC236}">
                  <a16:creationId xmlns:a16="http://schemas.microsoft.com/office/drawing/2014/main" id="{0D2CDAB7-0991-458D-9263-8D81A3257A01}"/>
                </a:ext>
              </a:extLst>
            </p:cNvPr>
            <p:cNvGrpSpPr/>
            <p:nvPr/>
          </p:nvGrpSpPr>
          <p:grpSpPr>
            <a:xfrm>
              <a:off x="4596535" y="250971"/>
              <a:ext cx="3938037" cy="5429250"/>
              <a:chOff x="6018763" y="190500"/>
              <a:chExt cx="4320000" cy="6210300"/>
            </a:xfrm>
          </p:grpSpPr>
          <p:sp>
            <p:nvSpPr>
              <p:cNvPr id="57" name="Arc partiel 56">
                <a:extLst>
                  <a:ext uri="{FF2B5EF4-FFF2-40B4-BE49-F238E27FC236}">
                    <a16:creationId xmlns:a16="http://schemas.microsoft.com/office/drawing/2014/main" id="{18A54703-EB72-40AA-BB60-3EA75B1894B5}"/>
                  </a:ext>
                </a:extLst>
              </p:cNvPr>
              <p:cNvSpPr/>
              <p:nvPr/>
            </p:nvSpPr>
            <p:spPr>
              <a:xfrm rot="10800000">
                <a:off x="6018763" y="1054685"/>
                <a:ext cx="4320000" cy="4320000"/>
              </a:xfrm>
              <a:prstGeom prst="pie">
                <a:avLst>
                  <a:gd name="adj1" fmla="val 5409658"/>
                  <a:gd name="adj2" fmla="val 16200000"/>
                </a:avLst>
              </a:prstGeom>
              <a:pattFill prst="ltHorz">
                <a:fgClr>
                  <a:srgbClr val="C00000"/>
                </a:fgClr>
                <a:bgClr>
                  <a:schemeClr val="bg2">
                    <a:lumMod val="90000"/>
                  </a:schemeClr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tx1"/>
                  </a:solidFill>
                </a:endParaRP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2382936-F44A-4C62-AEDA-3D34BB735D3C}"/>
                  </a:ext>
                </a:extLst>
              </p:cNvPr>
              <p:cNvSpPr/>
              <p:nvPr/>
            </p:nvSpPr>
            <p:spPr>
              <a:xfrm>
                <a:off x="8715375" y="2833685"/>
                <a:ext cx="304800" cy="381000"/>
              </a:xfrm>
              <a:prstGeom prst="rect">
                <a:avLst/>
              </a:prstGeom>
              <a:pattFill prst="ltHorz">
                <a:fgClr>
                  <a:srgbClr val="C00000"/>
                </a:fgClr>
                <a:bgClr>
                  <a:schemeClr val="bg2">
                    <a:lumMod val="90000"/>
                  </a:schemeClr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CA8FB2-A9E4-4E74-B2E7-E385EAE45688}"/>
                  </a:ext>
                </a:extLst>
              </p:cNvPr>
              <p:cNvSpPr/>
              <p:nvPr/>
            </p:nvSpPr>
            <p:spPr>
              <a:xfrm>
                <a:off x="8187460" y="2828920"/>
                <a:ext cx="304800" cy="195265"/>
              </a:xfrm>
              <a:prstGeom prst="rect">
                <a:avLst/>
              </a:prstGeom>
              <a:pattFill prst="ltHorz">
                <a:fgClr>
                  <a:srgbClr val="C00000"/>
                </a:fgClr>
                <a:bgClr>
                  <a:schemeClr val="accent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60" name="Connecteur droit 59">
                <a:extLst>
                  <a:ext uri="{FF2B5EF4-FFF2-40B4-BE49-F238E27FC236}">
                    <a16:creationId xmlns:a16="http://schemas.microsoft.com/office/drawing/2014/main" id="{62C6771D-17F7-4D22-A4B2-867F6AF1F3B5}"/>
                  </a:ext>
                </a:extLst>
              </p:cNvPr>
              <p:cNvCxnSpPr/>
              <p:nvPr/>
            </p:nvCxnSpPr>
            <p:spPr>
              <a:xfrm>
                <a:off x="8178763" y="190500"/>
                <a:ext cx="0" cy="62103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6" name="ZoneTexte 55">
              <a:extLst>
                <a:ext uri="{FF2B5EF4-FFF2-40B4-BE49-F238E27FC236}">
                  <a16:creationId xmlns:a16="http://schemas.microsoft.com/office/drawing/2014/main" id="{8C062FBE-9A73-42DE-BBD7-B1A1B1C227DD}"/>
                </a:ext>
              </a:extLst>
            </p:cNvPr>
            <p:cNvSpPr txBox="1"/>
            <p:nvPr/>
          </p:nvSpPr>
          <p:spPr>
            <a:xfrm>
              <a:off x="5816598" y="5680221"/>
              <a:ext cx="3440795" cy="5960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metry</a:t>
              </a:r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xis</a:t>
              </a:r>
            </a:p>
          </p:txBody>
        </p:sp>
      </p:grpSp>
      <p:sp>
        <p:nvSpPr>
          <p:cNvPr id="68" name="Rectangle 67">
            <a:extLst>
              <a:ext uri="{FF2B5EF4-FFF2-40B4-BE49-F238E27FC236}">
                <a16:creationId xmlns:a16="http://schemas.microsoft.com/office/drawing/2014/main" id="{DDC772C7-BF9E-44F6-B493-9E059DE8F3BA}"/>
              </a:ext>
            </a:extLst>
          </p:cNvPr>
          <p:cNvSpPr/>
          <p:nvPr/>
        </p:nvSpPr>
        <p:spPr>
          <a:xfrm>
            <a:off x="5808628" y="2828712"/>
            <a:ext cx="45719" cy="828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80" name="Groupe 79">
            <a:extLst>
              <a:ext uri="{FF2B5EF4-FFF2-40B4-BE49-F238E27FC236}">
                <a16:creationId xmlns:a16="http://schemas.microsoft.com/office/drawing/2014/main" id="{E117F016-698E-4346-A4A0-4FD9F7DB2784}"/>
              </a:ext>
            </a:extLst>
          </p:cNvPr>
          <p:cNvGrpSpPr/>
          <p:nvPr/>
        </p:nvGrpSpPr>
        <p:grpSpPr>
          <a:xfrm>
            <a:off x="594772" y="1609640"/>
            <a:ext cx="4605372" cy="4097936"/>
            <a:chOff x="-645107" y="434829"/>
            <a:chExt cx="7189292" cy="6312152"/>
          </a:xfrm>
        </p:grpSpPr>
        <p:grpSp>
          <p:nvGrpSpPr>
            <p:cNvPr id="40" name="Groupe 39">
              <a:extLst>
                <a:ext uri="{FF2B5EF4-FFF2-40B4-BE49-F238E27FC236}">
                  <a16:creationId xmlns:a16="http://schemas.microsoft.com/office/drawing/2014/main" id="{298222A2-2D08-4625-B02C-932DA4F53C58}"/>
                </a:ext>
              </a:extLst>
            </p:cNvPr>
            <p:cNvGrpSpPr/>
            <p:nvPr/>
          </p:nvGrpSpPr>
          <p:grpSpPr>
            <a:xfrm>
              <a:off x="-645107" y="434829"/>
              <a:ext cx="3938037" cy="6312152"/>
              <a:chOff x="4596535" y="250971"/>
              <a:chExt cx="3938037" cy="6312152"/>
            </a:xfrm>
          </p:grpSpPr>
          <p:grpSp>
            <p:nvGrpSpPr>
              <p:cNvPr id="41" name="Groupe 40">
                <a:extLst>
                  <a:ext uri="{FF2B5EF4-FFF2-40B4-BE49-F238E27FC236}">
                    <a16:creationId xmlns:a16="http://schemas.microsoft.com/office/drawing/2014/main" id="{91573DE1-696C-4035-8B0C-E8BDF25EF453}"/>
                  </a:ext>
                </a:extLst>
              </p:cNvPr>
              <p:cNvGrpSpPr/>
              <p:nvPr/>
            </p:nvGrpSpPr>
            <p:grpSpPr>
              <a:xfrm>
                <a:off x="4596535" y="250971"/>
                <a:ext cx="3938037" cy="5429250"/>
                <a:chOff x="6018763" y="190500"/>
                <a:chExt cx="4320000" cy="6210300"/>
              </a:xfrm>
            </p:grpSpPr>
            <p:sp>
              <p:nvSpPr>
                <p:cNvPr id="43" name="Arc partiel 42">
                  <a:extLst>
                    <a:ext uri="{FF2B5EF4-FFF2-40B4-BE49-F238E27FC236}">
                      <a16:creationId xmlns:a16="http://schemas.microsoft.com/office/drawing/2014/main" id="{2B488BAF-FD76-4F1B-8A06-4A993444534F}"/>
                    </a:ext>
                  </a:extLst>
                </p:cNvPr>
                <p:cNvSpPr/>
                <p:nvPr/>
              </p:nvSpPr>
              <p:spPr>
                <a:xfrm rot="10800000">
                  <a:off x="6018763" y="1054685"/>
                  <a:ext cx="4320000" cy="4320000"/>
                </a:xfrm>
                <a:prstGeom prst="pie">
                  <a:avLst>
                    <a:gd name="adj1" fmla="val 5409658"/>
                    <a:gd name="adj2" fmla="val 16200000"/>
                  </a:avLst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44" name="Rectangle 43">
                  <a:extLst>
                    <a:ext uri="{FF2B5EF4-FFF2-40B4-BE49-F238E27FC236}">
                      <a16:creationId xmlns:a16="http://schemas.microsoft.com/office/drawing/2014/main" id="{101A62D9-D239-423B-A778-008C67D29213}"/>
                    </a:ext>
                  </a:extLst>
                </p:cNvPr>
                <p:cNvSpPr/>
                <p:nvPr/>
              </p:nvSpPr>
              <p:spPr>
                <a:xfrm>
                  <a:off x="8715375" y="2833685"/>
                  <a:ext cx="304800" cy="381000"/>
                </a:xfrm>
                <a:prstGeom prst="rect">
                  <a:avLst/>
                </a:prstGeom>
                <a:solidFill>
                  <a:srgbClr val="C00000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7B66E13C-758E-4453-9CF8-20E46743C0A7}"/>
                    </a:ext>
                  </a:extLst>
                </p:cNvPr>
                <p:cNvSpPr/>
                <p:nvPr/>
              </p:nvSpPr>
              <p:spPr>
                <a:xfrm>
                  <a:off x="8187460" y="2828920"/>
                  <a:ext cx="304800" cy="195265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cxnSp>
              <p:nvCxnSpPr>
                <p:cNvPr id="46" name="Connecteur droit 45">
                  <a:extLst>
                    <a:ext uri="{FF2B5EF4-FFF2-40B4-BE49-F238E27FC236}">
                      <a16:creationId xmlns:a16="http://schemas.microsoft.com/office/drawing/2014/main" id="{65B8AED8-9EC0-4FA6-BA3D-DD4D73F6376A}"/>
                    </a:ext>
                  </a:extLst>
                </p:cNvPr>
                <p:cNvCxnSpPr/>
                <p:nvPr/>
              </p:nvCxnSpPr>
              <p:spPr>
                <a:xfrm>
                  <a:off x="8178763" y="190500"/>
                  <a:ext cx="0" cy="62103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2" name="ZoneTexte 41">
                <a:extLst>
                  <a:ext uri="{FF2B5EF4-FFF2-40B4-BE49-F238E27FC236}">
                    <a16:creationId xmlns:a16="http://schemas.microsoft.com/office/drawing/2014/main" id="{A5392B13-C809-42AF-B644-B123673E68AE}"/>
                  </a:ext>
                </a:extLst>
              </p:cNvPr>
              <p:cNvSpPr txBox="1"/>
              <p:nvPr/>
            </p:nvSpPr>
            <p:spPr>
              <a:xfrm>
                <a:off x="5289325" y="5994232"/>
                <a:ext cx="2552456" cy="568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ymmetry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xis</a:t>
                </a:r>
              </a:p>
            </p:txBody>
          </p:sp>
        </p:grpSp>
        <p:grpSp>
          <p:nvGrpSpPr>
            <p:cNvPr id="61" name="Groupe 60">
              <a:extLst>
                <a:ext uri="{FF2B5EF4-FFF2-40B4-BE49-F238E27FC236}">
                  <a16:creationId xmlns:a16="http://schemas.microsoft.com/office/drawing/2014/main" id="{0423BE7A-7ED9-47A7-829B-2762C00C6A69}"/>
                </a:ext>
              </a:extLst>
            </p:cNvPr>
            <p:cNvGrpSpPr/>
            <p:nvPr/>
          </p:nvGrpSpPr>
          <p:grpSpPr>
            <a:xfrm>
              <a:off x="2486149" y="4656586"/>
              <a:ext cx="4058036" cy="1839408"/>
              <a:chOff x="8851900" y="1218168"/>
              <a:chExt cx="4058036" cy="1839408"/>
            </a:xfrm>
          </p:grpSpPr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117EBD86-12B7-4CA4-9061-BF64186214DA}"/>
                  </a:ext>
                </a:extLst>
              </p:cNvPr>
              <p:cNvSpPr/>
              <p:nvPr/>
            </p:nvSpPr>
            <p:spPr>
              <a:xfrm>
                <a:off x="8851900" y="1333500"/>
                <a:ext cx="330198" cy="241300"/>
              </a:xfrm>
              <a:prstGeom prst="rect">
                <a:avLst/>
              </a:prstGeom>
              <a:solidFill>
                <a:srgbClr val="C0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5BF07856-565D-426A-B93A-08A5BF084FDE}"/>
                  </a:ext>
                </a:extLst>
              </p:cNvPr>
              <p:cNvSpPr/>
              <p:nvPr/>
            </p:nvSpPr>
            <p:spPr>
              <a:xfrm>
                <a:off x="8851900" y="1943100"/>
                <a:ext cx="330198" cy="241300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2079EEBF-949E-41B0-A9D7-2DFE62433CA6}"/>
                  </a:ext>
                </a:extLst>
              </p:cNvPr>
              <p:cNvSpPr/>
              <p:nvPr/>
            </p:nvSpPr>
            <p:spPr>
              <a:xfrm>
                <a:off x="8864598" y="2552700"/>
                <a:ext cx="330198" cy="24130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" name="ZoneTexte 64">
                <a:extLst>
                  <a:ext uri="{FF2B5EF4-FFF2-40B4-BE49-F238E27FC236}">
                    <a16:creationId xmlns:a16="http://schemas.microsoft.com/office/drawing/2014/main" id="{5DFCD92C-B1F7-4031-B2E4-D3B51DE1E49B}"/>
                  </a:ext>
                </a:extLst>
              </p:cNvPr>
              <p:cNvSpPr txBox="1"/>
              <p:nvPr/>
            </p:nvSpPr>
            <p:spPr>
              <a:xfrm>
                <a:off x="9493162" y="1218168"/>
                <a:ext cx="19056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il</a:t>
                </a:r>
                <a:endParaRPr lang="fr-F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ZoneTexte 65">
                <a:extLst>
                  <a:ext uri="{FF2B5EF4-FFF2-40B4-BE49-F238E27FC236}">
                    <a16:creationId xmlns:a16="http://schemas.microsoft.com/office/drawing/2014/main" id="{CAADDE51-E10C-49C0-9591-48D3017FA8DD}"/>
                  </a:ext>
                </a:extLst>
              </p:cNvPr>
              <p:cNvSpPr txBox="1"/>
              <p:nvPr/>
            </p:nvSpPr>
            <p:spPr>
              <a:xfrm>
                <a:off x="9493162" y="1832496"/>
                <a:ext cx="1905604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TS</a:t>
                </a:r>
              </a:p>
            </p:txBody>
          </p:sp>
          <p:sp>
            <p:nvSpPr>
              <p:cNvPr id="67" name="ZoneTexte 66">
                <a:extLst>
                  <a:ext uri="{FF2B5EF4-FFF2-40B4-BE49-F238E27FC236}">
                    <a16:creationId xmlns:a16="http://schemas.microsoft.com/office/drawing/2014/main" id="{51CA2951-98F3-4AE7-9348-329B7E49F1C0}"/>
                  </a:ext>
                </a:extLst>
              </p:cNvPr>
              <p:cNvSpPr txBox="1"/>
              <p:nvPr/>
            </p:nvSpPr>
            <p:spPr>
              <a:xfrm>
                <a:off x="9524823" y="2488685"/>
                <a:ext cx="3385113" cy="5688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t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hanger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6BE6365E-8F4B-4397-9ED9-F295BA83E9B0}"/>
                </a:ext>
              </a:extLst>
            </p:cNvPr>
            <p:cNvSpPr/>
            <p:nvPr/>
          </p:nvSpPr>
          <p:spPr>
            <a:xfrm>
              <a:off x="2480560" y="2073231"/>
              <a:ext cx="45719" cy="1785705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71" name="Groupe 70">
            <a:extLst>
              <a:ext uri="{FF2B5EF4-FFF2-40B4-BE49-F238E27FC236}">
                <a16:creationId xmlns:a16="http://schemas.microsoft.com/office/drawing/2014/main" id="{C9A9E4F8-FF9C-4D1B-A3C3-CAD881D336A5}"/>
              </a:ext>
            </a:extLst>
          </p:cNvPr>
          <p:cNvGrpSpPr/>
          <p:nvPr/>
        </p:nvGrpSpPr>
        <p:grpSpPr>
          <a:xfrm>
            <a:off x="6653576" y="1906529"/>
            <a:ext cx="2244072" cy="3141383"/>
            <a:chOff x="4596535" y="250971"/>
            <a:chExt cx="4660858" cy="6083675"/>
          </a:xfrm>
        </p:grpSpPr>
        <p:grpSp>
          <p:nvGrpSpPr>
            <p:cNvPr id="72" name="Groupe 71">
              <a:extLst>
                <a:ext uri="{FF2B5EF4-FFF2-40B4-BE49-F238E27FC236}">
                  <a16:creationId xmlns:a16="http://schemas.microsoft.com/office/drawing/2014/main" id="{D64C5005-61D3-4907-8886-1920A45D9731}"/>
                </a:ext>
              </a:extLst>
            </p:cNvPr>
            <p:cNvGrpSpPr/>
            <p:nvPr/>
          </p:nvGrpSpPr>
          <p:grpSpPr>
            <a:xfrm>
              <a:off x="4596535" y="250971"/>
              <a:ext cx="3938037" cy="5429250"/>
              <a:chOff x="6018763" y="190500"/>
              <a:chExt cx="4320000" cy="6210300"/>
            </a:xfrm>
          </p:grpSpPr>
          <p:sp>
            <p:nvSpPr>
              <p:cNvPr id="74" name="Arc partiel 73">
                <a:extLst>
                  <a:ext uri="{FF2B5EF4-FFF2-40B4-BE49-F238E27FC236}">
                    <a16:creationId xmlns:a16="http://schemas.microsoft.com/office/drawing/2014/main" id="{E82BE895-44AF-4CB6-9CC3-ADBF4E78AD50}"/>
                  </a:ext>
                </a:extLst>
              </p:cNvPr>
              <p:cNvSpPr/>
              <p:nvPr/>
            </p:nvSpPr>
            <p:spPr>
              <a:xfrm rot="10800000">
                <a:off x="6018763" y="1054685"/>
                <a:ext cx="4320000" cy="4320000"/>
              </a:xfrm>
              <a:prstGeom prst="pie">
                <a:avLst>
                  <a:gd name="adj1" fmla="val 5409658"/>
                  <a:gd name="adj2" fmla="val 16200000"/>
                </a:avLst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48694D9F-BA9D-40FC-9280-6602C36699CC}"/>
                  </a:ext>
                </a:extLst>
              </p:cNvPr>
              <p:cNvSpPr/>
              <p:nvPr/>
            </p:nvSpPr>
            <p:spPr>
              <a:xfrm>
                <a:off x="8715375" y="2833685"/>
                <a:ext cx="304800" cy="381000"/>
              </a:xfrm>
              <a:prstGeom prst="rect">
                <a:avLst/>
              </a:prstGeom>
              <a:pattFill prst="ltHorz">
                <a:fgClr>
                  <a:srgbClr val="C00000"/>
                </a:fgClr>
                <a:bgClr>
                  <a:schemeClr val="bg2">
                    <a:lumMod val="90000"/>
                  </a:schemeClr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FE726A86-21DF-44B5-BABE-8DEA551DC612}"/>
                  </a:ext>
                </a:extLst>
              </p:cNvPr>
              <p:cNvSpPr/>
              <p:nvPr/>
            </p:nvSpPr>
            <p:spPr>
              <a:xfrm>
                <a:off x="8187460" y="2828920"/>
                <a:ext cx="304800" cy="195265"/>
              </a:xfrm>
              <a:prstGeom prst="rect">
                <a:avLst/>
              </a:prstGeom>
              <a:pattFill prst="ltHorz">
                <a:fgClr>
                  <a:srgbClr val="C00000"/>
                </a:fgClr>
                <a:bgClr>
                  <a:schemeClr val="accent1"/>
                </a:bgClr>
              </a:patt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77" name="Connecteur droit 76">
                <a:extLst>
                  <a:ext uri="{FF2B5EF4-FFF2-40B4-BE49-F238E27FC236}">
                    <a16:creationId xmlns:a16="http://schemas.microsoft.com/office/drawing/2014/main" id="{1C0C62EE-0187-4208-84CD-0BE125CA6D5A}"/>
                  </a:ext>
                </a:extLst>
              </p:cNvPr>
              <p:cNvCxnSpPr/>
              <p:nvPr/>
            </p:nvCxnSpPr>
            <p:spPr>
              <a:xfrm>
                <a:off x="8178763" y="190500"/>
                <a:ext cx="0" cy="62103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3" name="ZoneTexte 72">
              <a:extLst>
                <a:ext uri="{FF2B5EF4-FFF2-40B4-BE49-F238E27FC236}">
                  <a16:creationId xmlns:a16="http://schemas.microsoft.com/office/drawing/2014/main" id="{C5768BCD-CEB0-4B3D-A2D4-B87045029AB8}"/>
                </a:ext>
              </a:extLst>
            </p:cNvPr>
            <p:cNvSpPr txBox="1"/>
            <p:nvPr/>
          </p:nvSpPr>
          <p:spPr>
            <a:xfrm>
              <a:off x="5816598" y="5738598"/>
              <a:ext cx="3440795" cy="59604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metry</a:t>
              </a:r>
              <a:r>
                <a:rPr lang="fr-FR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xis</a:t>
              </a:r>
            </a:p>
          </p:txBody>
        </p:sp>
      </p:grpSp>
      <p:sp>
        <p:nvSpPr>
          <p:cNvPr id="78" name="ZoneTexte 77">
            <a:extLst>
              <a:ext uri="{FF2B5EF4-FFF2-40B4-BE49-F238E27FC236}">
                <a16:creationId xmlns:a16="http://schemas.microsoft.com/office/drawing/2014/main" id="{93885449-0884-445A-B21E-50FE01924391}"/>
              </a:ext>
            </a:extLst>
          </p:cNvPr>
          <p:cNvSpPr txBox="1"/>
          <p:nvPr/>
        </p:nvSpPr>
        <p:spPr>
          <a:xfrm>
            <a:off x="4226870" y="1644320"/>
            <a:ext cx="3299863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eat capacity formulation 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ZoneTexte 78">
            <a:extLst>
              <a:ext uri="{FF2B5EF4-FFF2-40B4-BE49-F238E27FC236}">
                <a16:creationId xmlns:a16="http://schemas.microsoft.com/office/drawing/2014/main" id="{AC1E74F8-9A38-47A0-9862-1C5CF09BEF4B}"/>
              </a:ext>
            </a:extLst>
          </p:cNvPr>
          <p:cNvSpPr txBox="1"/>
          <p:nvPr/>
        </p:nvSpPr>
        <p:spPr>
          <a:xfrm>
            <a:off x="7416047" y="1619212"/>
            <a:ext cx="155697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 err="1"/>
              <a:t>Adiabatic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21923847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6D360E0-EF82-40DA-8C9A-7ED3D162C1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Perpetive</a:t>
            </a:r>
            <a:r>
              <a:rPr lang="fr-FR" dirty="0"/>
              <a:t> </a:t>
            </a:r>
            <a:r>
              <a:rPr lang="en-US" dirty="0"/>
              <a:t>PFM study</a:t>
            </a:r>
            <a:endParaRPr lang="fr-FR" dirty="0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4D498449-6337-4968-8DAA-E0448DB4D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9686F-9204-48E4-AB33-C66BF6B1F6D0}" type="slidenum">
              <a:rPr lang="fr-FR" smtClean="0"/>
              <a:pPr/>
              <a:t>9</a:t>
            </a:fld>
            <a:endParaRPr lang="fr-FR" dirty="0"/>
          </a:p>
        </p:txBody>
      </p:sp>
      <p:grpSp>
        <p:nvGrpSpPr>
          <p:cNvPr id="23" name="Groupe 22">
            <a:extLst>
              <a:ext uri="{FF2B5EF4-FFF2-40B4-BE49-F238E27FC236}">
                <a16:creationId xmlns:a16="http://schemas.microsoft.com/office/drawing/2014/main" id="{5B467CB0-C283-45F2-9BA9-6F298AC4AC3F}"/>
              </a:ext>
            </a:extLst>
          </p:cNvPr>
          <p:cNvGrpSpPr/>
          <p:nvPr/>
        </p:nvGrpSpPr>
        <p:grpSpPr>
          <a:xfrm>
            <a:off x="902335" y="1103857"/>
            <a:ext cx="9416462" cy="4785575"/>
            <a:chOff x="140280" y="1227668"/>
            <a:chExt cx="10258162" cy="5548285"/>
          </a:xfrm>
        </p:grpSpPr>
        <p:pic>
          <p:nvPicPr>
            <p:cNvPr id="5" name="Image 4">
              <a:extLst>
                <a:ext uri="{FF2B5EF4-FFF2-40B4-BE49-F238E27FC236}">
                  <a16:creationId xmlns:a16="http://schemas.microsoft.com/office/drawing/2014/main" id="{57DFCEFC-3BB7-4E79-A135-31ADFFA843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6715" y="2131964"/>
              <a:ext cx="2689063" cy="2016797"/>
            </a:xfrm>
            <a:prstGeom prst="rect">
              <a:avLst/>
            </a:prstGeom>
          </p:spPr>
        </p:pic>
        <p:pic>
          <p:nvPicPr>
            <p:cNvPr id="6" name="Image 5">
              <a:extLst>
                <a:ext uri="{FF2B5EF4-FFF2-40B4-BE49-F238E27FC236}">
                  <a16:creationId xmlns:a16="http://schemas.microsoft.com/office/drawing/2014/main" id="{59CCCB4F-E557-440C-B78E-FEA584A01C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9380" y="2141648"/>
              <a:ext cx="2689062" cy="2016797"/>
            </a:xfrm>
            <a:prstGeom prst="rect">
              <a:avLst/>
            </a:prstGeom>
          </p:spPr>
        </p:pic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8D38B660-3419-4920-8EDC-117A08A7288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50661" y="4654735"/>
              <a:ext cx="2689061" cy="2016797"/>
            </a:xfrm>
            <a:prstGeom prst="rect">
              <a:avLst/>
            </a:prstGeom>
          </p:spPr>
        </p:pic>
        <p:pic>
          <p:nvPicPr>
            <p:cNvPr id="9" name="Image 8">
              <a:extLst>
                <a:ext uri="{FF2B5EF4-FFF2-40B4-BE49-F238E27FC236}">
                  <a16:creationId xmlns:a16="http://schemas.microsoft.com/office/drawing/2014/main" id="{AAE5459C-555E-4A09-9A05-DA5516C929A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46060" y="4654736"/>
              <a:ext cx="2689062" cy="2016797"/>
            </a:xfrm>
            <a:prstGeom prst="rect">
              <a:avLst/>
            </a:prstGeom>
          </p:spPr>
        </p:pic>
        <p:pic>
          <p:nvPicPr>
            <p:cNvPr id="10" name="Image 9">
              <a:extLst>
                <a:ext uri="{FF2B5EF4-FFF2-40B4-BE49-F238E27FC236}">
                  <a16:creationId xmlns:a16="http://schemas.microsoft.com/office/drawing/2014/main" id="{B3BC3591-DAAE-487D-9754-BAF2C7C08D2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6142" y="1889658"/>
              <a:ext cx="785908" cy="4886295"/>
            </a:xfrm>
            <a:prstGeom prst="rect">
              <a:avLst/>
            </a:prstGeom>
          </p:spPr>
        </p:pic>
        <p:pic>
          <p:nvPicPr>
            <p:cNvPr id="11" name="Image 10">
              <a:extLst>
                <a:ext uri="{FF2B5EF4-FFF2-40B4-BE49-F238E27FC236}">
                  <a16:creationId xmlns:a16="http://schemas.microsoft.com/office/drawing/2014/main" id="{0557E87E-87C3-4DD5-A877-BF824E16E69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0280" y="4754792"/>
              <a:ext cx="2698715" cy="1337992"/>
            </a:xfrm>
            <a:prstGeom prst="rect">
              <a:avLst/>
            </a:prstGeom>
            <a:ln w="19050">
              <a:solidFill>
                <a:srgbClr val="FF0000"/>
              </a:solidFill>
            </a:ln>
          </p:spPr>
        </p:pic>
        <p:pic>
          <p:nvPicPr>
            <p:cNvPr id="12" name="Image 11">
              <a:extLst>
                <a:ext uri="{FF2B5EF4-FFF2-40B4-BE49-F238E27FC236}">
                  <a16:creationId xmlns:a16="http://schemas.microsoft.com/office/drawing/2014/main" id="{AFF0E4BF-2AA1-4E5A-855F-9004F14B4485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42763" y="2020786"/>
              <a:ext cx="1203900" cy="1938409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80D75B9-1573-4B8C-9C79-2DEB6EF652DD}"/>
                </a:ext>
              </a:extLst>
            </p:cNvPr>
            <p:cNvSpPr/>
            <p:nvPr/>
          </p:nvSpPr>
          <p:spPr>
            <a:xfrm>
              <a:off x="1071418" y="2826327"/>
              <a:ext cx="415637" cy="31403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4" name="Connecteur droit avec flèche 13">
              <a:extLst>
                <a:ext uri="{FF2B5EF4-FFF2-40B4-BE49-F238E27FC236}">
                  <a16:creationId xmlns:a16="http://schemas.microsoft.com/office/drawing/2014/main" id="{20B5BE66-175B-47EE-B16C-7748DAC61561}"/>
                </a:ext>
              </a:extLst>
            </p:cNvPr>
            <p:cNvCxnSpPr>
              <a:cxnSpLocks/>
            </p:cNvCxnSpPr>
            <p:nvPr/>
          </p:nvCxnSpPr>
          <p:spPr>
            <a:xfrm>
              <a:off x="1219200" y="3140364"/>
              <a:ext cx="0" cy="16144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ZoneTexte 14">
              <a:extLst>
                <a:ext uri="{FF2B5EF4-FFF2-40B4-BE49-F238E27FC236}">
                  <a16:creationId xmlns:a16="http://schemas.microsoft.com/office/drawing/2014/main" id="{D472140E-25B7-4ADE-9030-D170EF39D514}"/>
                </a:ext>
              </a:extLst>
            </p:cNvPr>
            <p:cNvSpPr txBox="1"/>
            <p:nvPr/>
          </p:nvSpPr>
          <p:spPr>
            <a:xfrm rot="16200000">
              <a:off x="1509871" y="2709956"/>
              <a:ext cx="3299863" cy="3352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heat capacity formulation </a:t>
              </a:r>
              <a:endParaRPr lang="fr-F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1A42C9A0-C59E-4F5D-BEAD-5BDFDC821396}"/>
                </a:ext>
              </a:extLst>
            </p:cNvPr>
            <p:cNvSpPr txBox="1"/>
            <p:nvPr/>
          </p:nvSpPr>
          <p:spPr>
            <a:xfrm rot="16200000">
              <a:off x="5711440" y="2838731"/>
              <a:ext cx="3299863" cy="3352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ith heat capacity formulation </a:t>
              </a:r>
              <a:endParaRPr lang="fr-F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CDB78D33-DF38-4158-A68F-3BF4BA37DC63}"/>
                </a:ext>
              </a:extLst>
            </p:cNvPr>
            <p:cNvSpPr txBox="1"/>
            <p:nvPr/>
          </p:nvSpPr>
          <p:spPr>
            <a:xfrm rot="16200000">
              <a:off x="2429129" y="5442267"/>
              <a:ext cx="1281480" cy="3352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fr-FR" sz="1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diabatic</a:t>
              </a:r>
              <a:endParaRPr lang="fr-FR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7AE6C36E-40BA-4AD3-BB7D-E68E9E426572}"/>
                </a:ext>
              </a:extLst>
            </p:cNvPr>
            <p:cNvSpPr txBox="1"/>
            <p:nvPr/>
          </p:nvSpPr>
          <p:spPr>
            <a:xfrm>
              <a:off x="4030054" y="1703505"/>
              <a:ext cx="1653309" cy="4281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fr-FR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fr-FR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500 V</a:t>
              </a:r>
            </a:p>
          </p:txBody>
        </p:sp>
      </p:grpSp>
      <p:sp>
        <p:nvSpPr>
          <p:cNvPr id="24" name="ZoneTexte 23">
            <a:extLst>
              <a:ext uri="{FF2B5EF4-FFF2-40B4-BE49-F238E27FC236}">
                <a16:creationId xmlns:a16="http://schemas.microsoft.com/office/drawing/2014/main" id="{429CDE9C-2769-4FB6-A104-6240E35BB3AF}"/>
              </a:ext>
            </a:extLst>
          </p:cNvPr>
          <p:cNvSpPr txBox="1"/>
          <p:nvPr/>
        </p:nvSpPr>
        <p:spPr>
          <a:xfrm rot="16200000">
            <a:off x="7021969" y="4729794"/>
            <a:ext cx="110531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abatic</a:t>
            </a:r>
            <a:endParaRPr lang="fr-FR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F9B125B2-FC4F-4D1B-86A2-E3807A44BAEC}"/>
              </a:ext>
            </a:extLst>
          </p:cNvPr>
          <p:cNvSpPr txBox="1"/>
          <p:nvPr/>
        </p:nvSpPr>
        <p:spPr>
          <a:xfrm>
            <a:off x="6341710" y="1518951"/>
            <a:ext cx="1264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/m</a:t>
            </a:r>
            <a:r>
              <a:rPr lang="fr-F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DAF0E59E-78EF-42A3-B6B2-8D05C2E9794C}"/>
              </a:ext>
            </a:extLst>
          </p:cNvPr>
          <p:cNvSpPr txBox="1"/>
          <p:nvPr/>
        </p:nvSpPr>
        <p:spPr>
          <a:xfrm>
            <a:off x="4472946" y="3671431"/>
            <a:ext cx="151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500 V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349AE59C-EA70-4735-A21E-A53A9D63AD9A}"/>
              </a:ext>
            </a:extLst>
          </p:cNvPr>
          <p:cNvSpPr txBox="1"/>
          <p:nvPr/>
        </p:nvSpPr>
        <p:spPr>
          <a:xfrm>
            <a:off x="8445788" y="3661113"/>
            <a:ext cx="151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2000 V</a:t>
            </a: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D5B8D21D-5995-431A-9D01-0454E9FACB47}"/>
              </a:ext>
            </a:extLst>
          </p:cNvPr>
          <p:cNvSpPr txBox="1"/>
          <p:nvPr/>
        </p:nvSpPr>
        <p:spPr>
          <a:xfrm>
            <a:off x="8464549" y="1534992"/>
            <a:ext cx="15176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fr-FR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2000 V</a:t>
            </a:r>
          </a:p>
        </p:txBody>
      </p:sp>
      <p:pic>
        <p:nvPicPr>
          <p:cNvPr id="31" name="Image 30">
            <a:extLst>
              <a:ext uri="{FF2B5EF4-FFF2-40B4-BE49-F238E27FC236}">
                <a16:creationId xmlns:a16="http://schemas.microsoft.com/office/drawing/2014/main" id="{622EF37D-6CCC-4925-AA38-D37CB9AF50E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9194" y="1674845"/>
            <a:ext cx="721423" cy="4214587"/>
          </a:xfrm>
          <a:prstGeom prst="rect">
            <a:avLst/>
          </a:prstGeom>
        </p:spPr>
      </p:pic>
      <p:sp>
        <p:nvSpPr>
          <p:cNvPr id="27" name="ZoneTexte 26">
            <a:extLst>
              <a:ext uri="{FF2B5EF4-FFF2-40B4-BE49-F238E27FC236}">
                <a16:creationId xmlns:a16="http://schemas.microsoft.com/office/drawing/2014/main" id="{0CAF2E00-442B-4FA3-8097-B320B160463F}"/>
              </a:ext>
            </a:extLst>
          </p:cNvPr>
          <p:cNvSpPr txBox="1"/>
          <p:nvPr/>
        </p:nvSpPr>
        <p:spPr>
          <a:xfrm>
            <a:off x="10466306" y="1518951"/>
            <a:ext cx="12649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/m</a:t>
            </a:r>
            <a:r>
              <a:rPr lang="fr-FR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71465150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57</TotalTime>
  <Words>375</Words>
  <Application>Microsoft Office PowerPoint</Application>
  <PresentationFormat>Grand écran</PresentationFormat>
  <Paragraphs>88</Paragraphs>
  <Slides>11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1</vt:i4>
      </vt:variant>
    </vt:vector>
  </HeadingPairs>
  <TitlesOfParts>
    <vt:vector size="20" baseType="lpstr">
      <vt:lpstr>SimSun</vt:lpstr>
      <vt:lpstr>Arial</vt:lpstr>
      <vt:lpstr>Calibri</vt:lpstr>
      <vt:lpstr>Calibri Light</vt:lpstr>
      <vt:lpstr>Cambria Math</vt:lpstr>
      <vt:lpstr>Times New Roman</vt:lpstr>
      <vt:lpstr>Wingdings</vt:lpstr>
      <vt:lpstr>Thème Office</vt:lpstr>
      <vt:lpstr>Equation</vt:lpstr>
      <vt:lpstr>Présentation PowerPoint</vt:lpstr>
      <vt:lpstr>Nodal method</vt:lpstr>
      <vt:lpstr>Heat capacity formulation </vt:lpstr>
      <vt:lpstr>Cooling systems</vt:lpstr>
      <vt:lpstr>Results</vt:lpstr>
      <vt:lpstr>Conclusion</vt:lpstr>
      <vt:lpstr>Perpetive PFM study</vt:lpstr>
      <vt:lpstr>Perpetive PFM study</vt:lpstr>
      <vt:lpstr>Perpetive PFM study</vt:lpstr>
      <vt:lpstr>Perpetive PFM study</vt:lpstr>
      <vt:lpstr>Présentation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Remi Dorget</dc:creator>
  <cp:lastModifiedBy>Kevin Berger</cp:lastModifiedBy>
  <cp:revision>527</cp:revision>
  <dcterms:created xsi:type="dcterms:W3CDTF">2020-11-17T10:48:47Z</dcterms:created>
  <dcterms:modified xsi:type="dcterms:W3CDTF">2021-06-21T11:01:21Z</dcterms:modified>
</cp:coreProperties>
</file>